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6" r:id="rId2"/>
  </p:sldMasterIdLst>
  <p:notesMasterIdLst>
    <p:notesMasterId r:id="rId12"/>
  </p:notesMasterIdLst>
  <p:sldIdLst>
    <p:sldId id="256" r:id="rId3"/>
    <p:sldId id="326" r:id="rId4"/>
    <p:sldId id="329" r:id="rId5"/>
    <p:sldId id="395" r:id="rId6"/>
    <p:sldId id="397" r:id="rId7"/>
    <p:sldId id="394" r:id="rId8"/>
    <p:sldId id="398" r:id="rId9"/>
    <p:sldId id="393" r:id="rId10"/>
    <p:sldId id="388" r:id="rId11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BD95236-9DE4-42AE-B730-A38B8397C13C}">
          <p14:sldIdLst>
            <p14:sldId id="256"/>
            <p14:sldId id="326"/>
            <p14:sldId id="329"/>
            <p14:sldId id="395"/>
            <p14:sldId id="397"/>
            <p14:sldId id="394"/>
            <p14:sldId id="398"/>
          </p14:sldIdLst>
        </p14:section>
        <p14:section name="无标题节" id="{9E33B7A4-EFBC-4065-9234-A683B4EF10EC}">
          <p14:sldIdLst>
            <p14:sldId id="393"/>
            <p14:sldId id="3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03864"/>
    <a:srgbClr val="F3F3F3"/>
    <a:srgbClr val="F5F5F5"/>
    <a:srgbClr val="0484B1"/>
    <a:srgbClr val="009999"/>
    <a:srgbClr val="54576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46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101" y="211"/>
      </p:cViewPr>
      <p:guideLst>
        <p:guide orient="horz" pos="2161"/>
        <p:guide pos="3856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59F7B-DB8D-43BE-A1A1-85A7569E952E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A5684-C446-4379-A4EC-F1742226CF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8618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737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436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893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684-C446-4379-A4EC-F1742226CF0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093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7A5684-C446-4379-A4EC-F1742226CF0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7651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xiazai/" TargetMode="Externa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688013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EE4457-AB2A-CD51-9E66-048AC4EF9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80C7B3-D257-1D7E-3B0C-E45661D7F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53BCE0-3FCB-EA05-B7AF-AFD9B909E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F0583AF-4B63-ED86-27E5-E71E1602A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034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AD0E24-0F27-7142-2E5F-05E247A6E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4ABE5B3-8F43-2999-2F3B-E19998BA0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0F3607-1284-0116-3225-6704A3626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E265DA4-4885-F5C9-2F35-9AC9E9A74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242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5E4AD8-D5F6-930B-5213-143BB1122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07B6876-E4ED-D762-3EF1-71A4633A4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B6DFE3-ACC6-3533-5E98-0B9C034C9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E3A6E3-E9E9-3DAD-C2C6-B6D9476B0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911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25B58-3E02-BB89-D1B6-9B9C833E2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5CCA1AA-749D-F4DF-671A-EEFAF00F7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B0C219-D172-30C4-EF7F-F0215B845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FAAFFF-9C02-BCE8-F30A-580434DB6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848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9B2716-273E-A69D-72C7-E17BEB9A9C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041EC37-54D2-8618-A24E-E0A09E13B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EE85679-8821-3413-0943-9F5AEFF14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C2BA57-C695-42D3-F0A6-1C5C19B46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250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126EFA-E7A3-0655-2A4D-C81013638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4E2B4E-F31E-B61F-CB68-AADF89601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316ACF-5019-6E9E-98BD-A4000B1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9CC45E-17B3-7B20-7BAE-8AE306896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451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67777B-6AFC-E528-A108-A4E46241E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895D19-E21F-4802-3ACD-56A84EC17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262A1C1-1E74-EC81-9126-A37A9E020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365DCB-8001-D536-48A4-187D8F100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extBox 9">
            <a:extLst>
              <a:ext uri="{FF2B5EF4-FFF2-40B4-BE49-F238E27FC236}">
                <a16:creationId xmlns:a16="http://schemas.microsoft.com/office/drawing/2014/main" id="{25F4B911-A198-8BC1-63EF-E10194A94E8F}"/>
              </a:ext>
            </a:extLst>
          </p:cNvPr>
          <p:cNvSpPr txBox="1"/>
          <p:nvPr userDrawn="1"/>
        </p:nvSpPr>
        <p:spPr>
          <a:xfrm>
            <a:off x="1849647" y="6721475"/>
            <a:ext cx="1224136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00" dirty="0">
                <a:solidFill>
                  <a:prstClr val="black"/>
                </a:solidFill>
                <a:latin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 dirty="0">
                <a:solidFill>
                  <a:prstClr val="black"/>
                </a:solidFill>
                <a:latin typeface="微软雅黑" panose="020B0503020204020204" pitchFamily="34" charset="-122"/>
                <a:hlinkClick r:id="rId2"/>
              </a:rPr>
              <a:t>下载</a:t>
            </a:r>
            <a:r>
              <a:rPr lang="zh-CN" altLang="en-US" sz="100" dirty="0">
                <a:solidFill>
                  <a:prstClr val="black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100" dirty="0">
                <a:solidFill>
                  <a:prstClr val="black"/>
                </a:solidFill>
                <a:latin typeface="微软雅黑" panose="020B0503020204020204" pitchFamily="34" charset="-122"/>
              </a:rPr>
              <a:t>http://www.1ppt.com/xiazai/</a:t>
            </a:r>
          </a:p>
        </p:txBody>
      </p:sp>
    </p:spTree>
    <p:extLst>
      <p:ext uri="{BB962C8B-B14F-4D97-AF65-F5344CB8AC3E}">
        <p14:creationId xmlns:p14="http://schemas.microsoft.com/office/powerpoint/2010/main" val="39498841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28EA60-37DA-13E3-5FED-1E69713C9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71C255-1397-6E23-65E3-4E94619BB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72E35D0-2702-F811-61C8-F78EB925D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50841A7-FBF7-712B-01B2-0AC11D2C3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813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2769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594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9480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 userDrawn="1"/>
        </p:nvGrpSpPr>
        <p:grpSpPr>
          <a:xfrm>
            <a:off x="485462" y="384314"/>
            <a:ext cx="983150" cy="983150"/>
            <a:chOff x="485462" y="384314"/>
            <a:chExt cx="983150" cy="983150"/>
          </a:xfrm>
        </p:grpSpPr>
        <p:grpSp>
          <p:nvGrpSpPr>
            <p:cNvPr id="22" name="组合 21"/>
            <p:cNvGrpSpPr/>
            <p:nvPr/>
          </p:nvGrpSpPr>
          <p:grpSpPr>
            <a:xfrm>
              <a:off x="485462" y="384314"/>
              <a:ext cx="983150" cy="983150"/>
              <a:chOff x="5141769" y="1609518"/>
              <a:chExt cx="1504948" cy="1504948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5141769" y="1609518"/>
                <a:ext cx="1504948" cy="150494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9050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  <a:effectLst>
                <a:outerShdw blurRad="419100" dist="228600" dir="3000000" sx="95000" sy="95000" algn="tl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5305916" y="1773665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781546" y="651934"/>
              <a:ext cx="336054" cy="407813"/>
              <a:chOff x="3196143" y="821604"/>
              <a:chExt cx="896937" cy="1000125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9" name="Rectangle 22"/>
              <p:cNvSpPr>
                <a:spLocks noChangeArrowheads="1"/>
              </p:cNvSpPr>
              <p:nvPr/>
            </p:nvSpPr>
            <p:spPr bwMode="auto">
              <a:xfrm>
                <a:off x="3545393" y="1172442"/>
                <a:ext cx="450850" cy="4127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3548568" y="1277217"/>
                <a:ext cx="450850" cy="4127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Freeform 24"/>
              <p:cNvSpPr/>
              <p:nvPr/>
            </p:nvSpPr>
            <p:spPr bwMode="auto">
              <a:xfrm>
                <a:off x="3454905" y="1059729"/>
                <a:ext cx="638175" cy="762000"/>
              </a:xfrm>
              <a:custGeom>
                <a:avLst/>
                <a:gdLst>
                  <a:gd name="T0" fmla="*/ 0 w 402"/>
                  <a:gd name="T1" fmla="*/ 0 h 480"/>
                  <a:gd name="T2" fmla="*/ 0 w 402"/>
                  <a:gd name="T3" fmla="*/ 14 h 480"/>
                  <a:gd name="T4" fmla="*/ 38 w 402"/>
                  <a:gd name="T5" fmla="*/ 106 h 480"/>
                  <a:gd name="T6" fmla="*/ 38 w 402"/>
                  <a:gd name="T7" fmla="*/ 37 h 480"/>
                  <a:gd name="T8" fmla="*/ 365 w 402"/>
                  <a:gd name="T9" fmla="*/ 37 h 480"/>
                  <a:gd name="T10" fmla="*/ 365 w 402"/>
                  <a:gd name="T11" fmla="*/ 442 h 480"/>
                  <a:gd name="T12" fmla="*/ 111 w 402"/>
                  <a:gd name="T13" fmla="*/ 442 h 480"/>
                  <a:gd name="T14" fmla="*/ 111 w 402"/>
                  <a:gd name="T15" fmla="*/ 445 h 480"/>
                  <a:gd name="T16" fmla="*/ 109 w 402"/>
                  <a:gd name="T17" fmla="*/ 442 h 480"/>
                  <a:gd name="T18" fmla="*/ 38 w 402"/>
                  <a:gd name="T19" fmla="*/ 442 h 480"/>
                  <a:gd name="T20" fmla="*/ 38 w 402"/>
                  <a:gd name="T21" fmla="*/ 374 h 480"/>
                  <a:gd name="T22" fmla="*/ 7 w 402"/>
                  <a:gd name="T23" fmla="*/ 345 h 480"/>
                  <a:gd name="T24" fmla="*/ 7 w 402"/>
                  <a:gd name="T25" fmla="*/ 345 h 480"/>
                  <a:gd name="T26" fmla="*/ 5 w 402"/>
                  <a:gd name="T27" fmla="*/ 343 h 480"/>
                  <a:gd name="T28" fmla="*/ 0 w 402"/>
                  <a:gd name="T29" fmla="*/ 338 h 480"/>
                  <a:gd name="T30" fmla="*/ 0 w 402"/>
                  <a:gd name="T31" fmla="*/ 480 h 480"/>
                  <a:gd name="T32" fmla="*/ 402 w 402"/>
                  <a:gd name="T33" fmla="*/ 480 h 480"/>
                  <a:gd name="T34" fmla="*/ 402 w 402"/>
                  <a:gd name="T35" fmla="*/ 0 h 480"/>
                  <a:gd name="T36" fmla="*/ 0 w 402"/>
                  <a:gd name="T3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02" h="480">
                    <a:moveTo>
                      <a:pt x="0" y="0"/>
                    </a:moveTo>
                    <a:lnTo>
                      <a:pt x="0" y="14"/>
                    </a:lnTo>
                    <a:lnTo>
                      <a:pt x="38" y="106"/>
                    </a:lnTo>
                    <a:lnTo>
                      <a:pt x="38" y="37"/>
                    </a:lnTo>
                    <a:lnTo>
                      <a:pt x="365" y="37"/>
                    </a:lnTo>
                    <a:lnTo>
                      <a:pt x="365" y="442"/>
                    </a:lnTo>
                    <a:lnTo>
                      <a:pt x="111" y="442"/>
                    </a:lnTo>
                    <a:lnTo>
                      <a:pt x="111" y="445"/>
                    </a:lnTo>
                    <a:lnTo>
                      <a:pt x="109" y="442"/>
                    </a:lnTo>
                    <a:lnTo>
                      <a:pt x="38" y="442"/>
                    </a:lnTo>
                    <a:lnTo>
                      <a:pt x="38" y="374"/>
                    </a:lnTo>
                    <a:lnTo>
                      <a:pt x="7" y="345"/>
                    </a:lnTo>
                    <a:lnTo>
                      <a:pt x="7" y="345"/>
                    </a:lnTo>
                    <a:lnTo>
                      <a:pt x="5" y="343"/>
                    </a:lnTo>
                    <a:lnTo>
                      <a:pt x="0" y="338"/>
                    </a:lnTo>
                    <a:lnTo>
                      <a:pt x="0" y="480"/>
                    </a:lnTo>
                    <a:lnTo>
                      <a:pt x="402" y="480"/>
                    </a:lnTo>
                    <a:lnTo>
                      <a:pt x="40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Freeform 25"/>
              <p:cNvSpPr/>
              <p:nvPr/>
            </p:nvSpPr>
            <p:spPr bwMode="auto">
              <a:xfrm>
                <a:off x="3572380" y="1370879"/>
                <a:ext cx="423863" cy="41275"/>
              </a:xfrm>
              <a:custGeom>
                <a:avLst/>
                <a:gdLst>
                  <a:gd name="T0" fmla="*/ 0 w 267"/>
                  <a:gd name="T1" fmla="*/ 0 h 26"/>
                  <a:gd name="T2" fmla="*/ 11 w 267"/>
                  <a:gd name="T3" fmla="*/ 26 h 26"/>
                  <a:gd name="T4" fmla="*/ 267 w 267"/>
                  <a:gd name="T5" fmla="*/ 26 h 26"/>
                  <a:gd name="T6" fmla="*/ 267 w 267"/>
                  <a:gd name="T7" fmla="*/ 0 h 26"/>
                  <a:gd name="T8" fmla="*/ 0 w 267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7" h="26">
                    <a:moveTo>
                      <a:pt x="0" y="0"/>
                    </a:moveTo>
                    <a:lnTo>
                      <a:pt x="11" y="26"/>
                    </a:lnTo>
                    <a:lnTo>
                      <a:pt x="267" y="26"/>
                    </a:lnTo>
                    <a:lnTo>
                      <a:pt x="267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Freeform 26"/>
              <p:cNvSpPr/>
              <p:nvPr/>
            </p:nvSpPr>
            <p:spPr bwMode="auto">
              <a:xfrm>
                <a:off x="3616830" y="1475654"/>
                <a:ext cx="387350" cy="41275"/>
              </a:xfrm>
              <a:custGeom>
                <a:avLst/>
                <a:gdLst>
                  <a:gd name="T0" fmla="*/ 14 w 244"/>
                  <a:gd name="T1" fmla="*/ 26 h 26"/>
                  <a:gd name="T2" fmla="*/ 244 w 244"/>
                  <a:gd name="T3" fmla="*/ 26 h 26"/>
                  <a:gd name="T4" fmla="*/ 244 w 244"/>
                  <a:gd name="T5" fmla="*/ 0 h 26"/>
                  <a:gd name="T6" fmla="*/ 0 w 244"/>
                  <a:gd name="T7" fmla="*/ 0 h 26"/>
                  <a:gd name="T8" fmla="*/ 14 w 244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4" h="26">
                    <a:moveTo>
                      <a:pt x="14" y="26"/>
                    </a:moveTo>
                    <a:lnTo>
                      <a:pt x="244" y="26"/>
                    </a:lnTo>
                    <a:lnTo>
                      <a:pt x="244" y="0"/>
                    </a:lnTo>
                    <a:lnTo>
                      <a:pt x="0" y="0"/>
                    </a:lnTo>
                    <a:lnTo>
                      <a:pt x="14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4" name="Freeform 27"/>
              <p:cNvSpPr/>
              <p:nvPr/>
            </p:nvSpPr>
            <p:spPr bwMode="auto">
              <a:xfrm>
                <a:off x="3635880" y="1559792"/>
                <a:ext cx="363538" cy="41275"/>
              </a:xfrm>
              <a:custGeom>
                <a:avLst/>
                <a:gdLst>
                  <a:gd name="T0" fmla="*/ 2 w 229"/>
                  <a:gd name="T1" fmla="*/ 0 h 26"/>
                  <a:gd name="T2" fmla="*/ 0 w 229"/>
                  <a:gd name="T3" fmla="*/ 26 h 26"/>
                  <a:gd name="T4" fmla="*/ 229 w 229"/>
                  <a:gd name="T5" fmla="*/ 26 h 26"/>
                  <a:gd name="T6" fmla="*/ 229 w 229"/>
                  <a:gd name="T7" fmla="*/ 0 h 26"/>
                  <a:gd name="T8" fmla="*/ 2 w 229"/>
                  <a:gd name="T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9" h="26">
                    <a:moveTo>
                      <a:pt x="2" y="0"/>
                    </a:moveTo>
                    <a:lnTo>
                      <a:pt x="0" y="26"/>
                    </a:lnTo>
                    <a:lnTo>
                      <a:pt x="229" y="26"/>
                    </a:lnTo>
                    <a:lnTo>
                      <a:pt x="229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Freeform 28"/>
              <p:cNvSpPr/>
              <p:nvPr/>
            </p:nvSpPr>
            <p:spPr bwMode="auto">
              <a:xfrm>
                <a:off x="3477130" y="1535979"/>
                <a:ext cx="142875" cy="188913"/>
              </a:xfrm>
              <a:custGeom>
                <a:avLst/>
                <a:gdLst>
                  <a:gd name="T0" fmla="*/ 86 w 90"/>
                  <a:gd name="T1" fmla="*/ 119 h 119"/>
                  <a:gd name="T2" fmla="*/ 90 w 90"/>
                  <a:gd name="T3" fmla="*/ 0 h 119"/>
                  <a:gd name="T4" fmla="*/ 0 w 90"/>
                  <a:gd name="T5" fmla="*/ 36 h 119"/>
                  <a:gd name="T6" fmla="*/ 86 w 90"/>
                  <a:gd name="T7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119">
                    <a:moveTo>
                      <a:pt x="86" y="119"/>
                    </a:moveTo>
                    <a:lnTo>
                      <a:pt x="90" y="0"/>
                    </a:lnTo>
                    <a:lnTo>
                      <a:pt x="0" y="36"/>
                    </a:lnTo>
                    <a:lnTo>
                      <a:pt x="86" y="1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Freeform 29"/>
              <p:cNvSpPr/>
              <p:nvPr/>
            </p:nvSpPr>
            <p:spPr bwMode="auto">
              <a:xfrm>
                <a:off x="3196143" y="821604"/>
                <a:ext cx="180975" cy="173038"/>
              </a:xfrm>
              <a:custGeom>
                <a:avLst/>
                <a:gdLst>
                  <a:gd name="T0" fmla="*/ 40 w 48"/>
                  <a:gd name="T1" fmla="*/ 12 h 46"/>
                  <a:gd name="T2" fmla="*/ 20 w 48"/>
                  <a:gd name="T3" fmla="*/ 4 h 46"/>
                  <a:gd name="T4" fmla="*/ 11 w 48"/>
                  <a:gd name="T5" fmla="*/ 7 h 46"/>
                  <a:gd name="T6" fmla="*/ 3 w 48"/>
                  <a:gd name="T7" fmla="*/ 28 h 46"/>
                  <a:gd name="T8" fmla="*/ 10 w 48"/>
                  <a:gd name="T9" fmla="*/ 46 h 46"/>
                  <a:gd name="T10" fmla="*/ 48 w 48"/>
                  <a:gd name="T11" fmla="*/ 31 h 46"/>
                  <a:gd name="T12" fmla="*/ 40 w 48"/>
                  <a:gd name="T13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" h="46">
                    <a:moveTo>
                      <a:pt x="40" y="12"/>
                    </a:moveTo>
                    <a:cubicBezTo>
                      <a:pt x="37" y="4"/>
                      <a:pt x="28" y="0"/>
                      <a:pt x="20" y="4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3" y="11"/>
                      <a:pt x="0" y="20"/>
                      <a:pt x="3" y="28"/>
                    </a:cubicBezTo>
                    <a:cubicBezTo>
                      <a:pt x="10" y="46"/>
                      <a:pt x="10" y="46"/>
                      <a:pt x="10" y="46"/>
                    </a:cubicBezTo>
                    <a:cubicBezTo>
                      <a:pt x="48" y="31"/>
                      <a:pt x="48" y="31"/>
                      <a:pt x="48" y="31"/>
                    </a:cubicBezTo>
                    <a:lnTo>
                      <a:pt x="40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Freeform 30"/>
              <p:cNvSpPr/>
              <p:nvPr/>
            </p:nvSpPr>
            <p:spPr bwMode="auto">
              <a:xfrm>
                <a:off x="3631118" y="1664567"/>
                <a:ext cx="373063" cy="41275"/>
              </a:xfrm>
              <a:custGeom>
                <a:avLst/>
                <a:gdLst>
                  <a:gd name="T0" fmla="*/ 0 w 235"/>
                  <a:gd name="T1" fmla="*/ 26 h 26"/>
                  <a:gd name="T2" fmla="*/ 235 w 235"/>
                  <a:gd name="T3" fmla="*/ 26 h 26"/>
                  <a:gd name="T4" fmla="*/ 235 w 235"/>
                  <a:gd name="T5" fmla="*/ 0 h 26"/>
                  <a:gd name="T6" fmla="*/ 3 w 235"/>
                  <a:gd name="T7" fmla="*/ 0 h 26"/>
                  <a:gd name="T8" fmla="*/ 0 w 235"/>
                  <a:gd name="T9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5" h="26">
                    <a:moveTo>
                      <a:pt x="0" y="26"/>
                    </a:moveTo>
                    <a:lnTo>
                      <a:pt x="235" y="26"/>
                    </a:lnTo>
                    <a:lnTo>
                      <a:pt x="235" y="0"/>
                    </a:lnTo>
                    <a:lnTo>
                      <a:pt x="3" y="0"/>
                    </a:lnTo>
                    <a:lnTo>
                      <a:pt x="0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Freeform 31"/>
              <p:cNvSpPr>
                <a:spLocks noEditPoints="1"/>
              </p:cNvSpPr>
              <p:nvPr/>
            </p:nvSpPr>
            <p:spPr bwMode="auto">
              <a:xfrm>
                <a:off x="3240593" y="953367"/>
                <a:ext cx="376238" cy="631825"/>
              </a:xfrm>
              <a:custGeom>
                <a:avLst/>
                <a:gdLst>
                  <a:gd name="T0" fmla="*/ 100 w 100"/>
                  <a:gd name="T1" fmla="*/ 152 h 168"/>
                  <a:gd name="T2" fmla="*/ 38 w 100"/>
                  <a:gd name="T3" fmla="*/ 0 h 168"/>
                  <a:gd name="T4" fmla="*/ 0 w 100"/>
                  <a:gd name="T5" fmla="*/ 15 h 168"/>
                  <a:gd name="T6" fmla="*/ 62 w 100"/>
                  <a:gd name="T7" fmla="*/ 168 h 168"/>
                  <a:gd name="T8" fmla="*/ 100 w 100"/>
                  <a:gd name="T9" fmla="*/ 152 h 168"/>
                  <a:gd name="T10" fmla="*/ 34 w 100"/>
                  <a:gd name="T11" fmla="*/ 6 h 168"/>
                  <a:gd name="T12" fmla="*/ 75 w 100"/>
                  <a:gd name="T13" fmla="*/ 107 h 168"/>
                  <a:gd name="T14" fmla="*/ 73 w 100"/>
                  <a:gd name="T15" fmla="*/ 115 h 168"/>
                  <a:gd name="T16" fmla="*/ 67 w 100"/>
                  <a:gd name="T17" fmla="*/ 111 h 168"/>
                  <a:gd name="T18" fmla="*/ 25 w 100"/>
                  <a:gd name="T19" fmla="*/ 10 h 168"/>
                  <a:gd name="T20" fmla="*/ 34 w 100"/>
                  <a:gd name="T21" fmla="*/ 6 h 168"/>
                  <a:gd name="T22" fmla="*/ 56 w 100"/>
                  <a:gd name="T23" fmla="*/ 122 h 168"/>
                  <a:gd name="T24" fmla="*/ 50 w 100"/>
                  <a:gd name="T25" fmla="*/ 118 h 168"/>
                  <a:gd name="T26" fmla="*/ 9 w 100"/>
                  <a:gd name="T27" fmla="*/ 16 h 168"/>
                  <a:gd name="T28" fmla="*/ 17 w 100"/>
                  <a:gd name="T29" fmla="*/ 13 h 168"/>
                  <a:gd name="T30" fmla="*/ 58 w 100"/>
                  <a:gd name="T31" fmla="*/ 114 h 168"/>
                  <a:gd name="T32" fmla="*/ 56 w 100"/>
                  <a:gd name="T33" fmla="*/ 122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0" h="168">
                    <a:moveTo>
                      <a:pt x="100" y="152"/>
                    </a:moveTo>
                    <a:cubicBezTo>
                      <a:pt x="38" y="0"/>
                      <a:pt x="38" y="0"/>
                      <a:pt x="38" y="0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62" y="168"/>
                      <a:pt x="62" y="168"/>
                      <a:pt x="62" y="168"/>
                    </a:cubicBezTo>
                    <a:lnTo>
                      <a:pt x="100" y="152"/>
                    </a:lnTo>
                    <a:close/>
                    <a:moveTo>
                      <a:pt x="34" y="6"/>
                    </a:moveTo>
                    <a:cubicBezTo>
                      <a:pt x="75" y="107"/>
                      <a:pt x="75" y="107"/>
                      <a:pt x="75" y="107"/>
                    </a:cubicBezTo>
                    <a:cubicBezTo>
                      <a:pt x="76" y="111"/>
                      <a:pt x="76" y="114"/>
                      <a:pt x="73" y="115"/>
                    </a:cubicBezTo>
                    <a:cubicBezTo>
                      <a:pt x="71" y="116"/>
                      <a:pt x="68" y="114"/>
                      <a:pt x="67" y="111"/>
                    </a:cubicBezTo>
                    <a:cubicBezTo>
                      <a:pt x="25" y="10"/>
                      <a:pt x="25" y="10"/>
                      <a:pt x="25" y="10"/>
                    </a:cubicBezTo>
                    <a:lnTo>
                      <a:pt x="34" y="6"/>
                    </a:lnTo>
                    <a:close/>
                    <a:moveTo>
                      <a:pt x="56" y="122"/>
                    </a:moveTo>
                    <a:cubicBezTo>
                      <a:pt x="54" y="123"/>
                      <a:pt x="51" y="121"/>
                      <a:pt x="50" y="118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58" y="114"/>
                      <a:pt x="58" y="114"/>
                      <a:pt x="58" y="114"/>
                    </a:cubicBezTo>
                    <a:cubicBezTo>
                      <a:pt x="60" y="118"/>
                      <a:pt x="59" y="121"/>
                      <a:pt x="56" y="1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 userDrawn="1"/>
        </p:nvGrpSpPr>
        <p:grpSpPr>
          <a:xfrm>
            <a:off x="485462" y="384314"/>
            <a:ext cx="983150" cy="983150"/>
            <a:chOff x="485462" y="384314"/>
            <a:chExt cx="983150" cy="98315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485462" y="384314"/>
              <a:ext cx="983150" cy="983150"/>
              <a:chOff x="5141769" y="1609518"/>
              <a:chExt cx="1504948" cy="1504948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5141769" y="1609518"/>
                <a:ext cx="1504948" cy="150494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9050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  <a:effectLst>
                <a:outerShdw blurRad="419100" dist="228600" dir="3000000" sx="95000" sy="95000" algn="tl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5305916" y="1773665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Freeform 21"/>
            <p:cNvSpPr>
              <a:spLocks noEditPoints="1"/>
            </p:cNvSpPr>
            <p:nvPr userDrawn="1"/>
          </p:nvSpPr>
          <p:spPr bwMode="auto">
            <a:xfrm>
              <a:off x="821266" y="634999"/>
              <a:ext cx="313267" cy="430209"/>
            </a:xfrm>
            <a:custGeom>
              <a:avLst/>
              <a:gdLst>
                <a:gd name="T0" fmla="*/ 129 w 336"/>
                <a:gd name="T1" fmla="*/ 22 h 513"/>
                <a:gd name="T2" fmla="*/ 135 w 336"/>
                <a:gd name="T3" fmla="*/ 10 h 513"/>
                <a:gd name="T4" fmla="*/ 163 w 336"/>
                <a:gd name="T5" fmla="*/ 2 h 513"/>
                <a:gd name="T6" fmla="*/ 175 w 336"/>
                <a:gd name="T7" fmla="*/ 8 h 513"/>
                <a:gd name="T8" fmla="*/ 177 w 336"/>
                <a:gd name="T9" fmla="*/ 13 h 513"/>
                <a:gd name="T10" fmla="*/ 171 w 336"/>
                <a:gd name="T11" fmla="*/ 25 h 513"/>
                <a:gd name="T12" fmla="*/ 142 w 336"/>
                <a:gd name="T13" fmla="*/ 34 h 513"/>
                <a:gd name="T14" fmla="*/ 131 w 336"/>
                <a:gd name="T15" fmla="*/ 28 h 513"/>
                <a:gd name="T16" fmla="*/ 129 w 336"/>
                <a:gd name="T17" fmla="*/ 22 h 513"/>
                <a:gd name="T18" fmla="*/ 209 w 336"/>
                <a:gd name="T19" fmla="*/ 287 h 513"/>
                <a:gd name="T20" fmla="*/ 198 w 336"/>
                <a:gd name="T21" fmla="*/ 303 h 513"/>
                <a:gd name="T22" fmla="*/ 216 w 336"/>
                <a:gd name="T23" fmla="*/ 310 h 513"/>
                <a:gd name="T24" fmla="*/ 266 w 336"/>
                <a:gd name="T25" fmla="*/ 294 h 513"/>
                <a:gd name="T26" fmla="*/ 278 w 336"/>
                <a:gd name="T27" fmla="*/ 278 h 513"/>
                <a:gd name="T28" fmla="*/ 259 w 336"/>
                <a:gd name="T29" fmla="*/ 272 h 513"/>
                <a:gd name="T30" fmla="*/ 209 w 336"/>
                <a:gd name="T31" fmla="*/ 287 h 513"/>
                <a:gd name="T32" fmla="*/ 336 w 336"/>
                <a:gd name="T33" fmla="*/ 366 h 513"/>
                <a:gd name="T34" fmla="*/ 336 w 336"/>
                <a:gd name="T35" fmla="*/ 376 h 513"/>
                <a:gd name="T36" fmla="*/ 328 w 336"/>
                <a:gd name="T37" fmla="*/ 385 h 513"/>
                <a:gd name="T38" fmla="*/ 312 w 336"/>
                <a:gd name="T39" fmla="*/ 385 h 513"/>
                <a:gd name="T40" fmla="*/ 228 w 336"/>
                <a:gd name="T41" fmla="*/ 451 h 513"/>
                <a:gd name="T42" fmla="*/ 295 w 336"/>
                <a:gd name="T43" fmla="*/ 497 h 513"/>
                <a:gd name="T44" fmla="*/ 280 w 336"/>
                <a:gd name="T45" fmla="*/ 513 h 513"/>
                <a:gd name="T46" fmla="*/ 63 w 336"/>
                <a:gd name="T47" fmla="*/ 513 h 513"/>
                <a:gd name="T48" fmla="*/ 48 w 336"/>
                <a:gd name="T49" fmla="*/ 497 h 513"/>
                <a:gd name="T50" fmla="*/ 105 w 336"/>
                <a:gd name="T51" fmla="*/ 454 h 513"/>
                <a:gd name="T52" fmla="*/ 0 w 336"/>
                <a:gd name="T53" fmla="*/ 292 h 513"/>
                <a:gd name="T54" fmla="*/ 142 w 336"/>
                <a:gd name="T55" fmla="*/ 124 h 513"/>
                <a:gd name="T56" fmla="*/ 125 w 336"/>
                <a:gd name="T57" fmla="*/ 68 h 513"/>
                <a:gd name="T58" fmla="*/ 136 w 336"/>
                <a:gd name="T59" fmla="*/ 49 h 513"/>
                <a:gd name="T60" fmla="*/ 186 w 336"/>
                <a:gd name="T61" fmla="*/ 33 h 513"/>
                <a:gd name="T62" fmla="*/ 206 w 336"/>
                <a:gd name="T63" fmla="*/ 43 h 513"/>
                <a:gd name="T64" fmla="*/ 266 w 336"/>
                <a:gd name="T65" fmla="*/ 235 h 513"/>
                <a:gd name="T66" fmla="*/ 255 w 336"/>
                <a:gd name="T67" fmla="*/ 255 h 513"/>
                <a:gd name="T68" fmla="*/ 205 w 336"/>
                <a:gd name="T69" fmla="*/ 271 h 513"/>
                <a:gd name="T70" fmla="*/ 185 w 336"/>
                <a:gd name="T71" fmla="*/ 260 h 513"/>
                <a:gd name="T72" fmla="*/ 161 w 336"/>
                <a:gd name="T73" fmla="*/ 182 h 513"/>
                <a:gd name="T74" fmla="*/ 62 w 336"/>
                <a:gd name="T75" fmla="*/ 286 h 513"/>
                <a:gd name="T76" fmla="*/ 154 w 336"/>
                <a:gd name="T77" fmla="*/ 400 h 513"/>
                <a:gd name="T78" fmla="*/ 204 w 336"/>
                <a:gd name="T79" fmla="*/ 385 h 513"/>
                <a:gd name="T80" fmla="*/ 187 w 336"/>
                <a:gd name="T81" fmla="*/ 385 h 513"/>
                <a:gd name="T82" fmla="*/ 178 w 336"/>
                <a:gd name="T83" fmla="*/ 376 h 513"/>
                <a:gd name="T84" fmla="*/ 178 w 336"/>
                <a:gd name="T85" fmla="*/ 366 h 513"/>
                <a:gd name="T86" fmla="*/ 187 w 336"/>
                <a:gd name="T87" fmla="*/ 357 h 513"/>
                <a:gd name="T88" fmla="*/ 328 w 336"/>
                <a:gd name="T89" fmla="*/ 357 h 513"/>
                <a:gd name="T90" fmla="*/ 336 w 336"/>
                <a:gd name="T91" fmla="*/ 366 h 513"/>
                <a:gd name="T92" fmla="*/ 183 w 336"/>
                <a:gd name="T93" fmla="*/ 95 h 513"/>
                <a:gd name="T94" fmla="*/ 214 w 336"/>
                <a:gd name="T95" fmla="*/ 200 h 513"/>
                <a:gd name="T96" fmla="*/ 220 w 336"/>
                <a:gd name="T97" fmla="*/ 206 h 513"/>
                <a:gd name="T98" fmla="*/ 224 w 336"/>
                <a:gd name="T99" fmla="*/ 206 h 513"/>
                <a:gd name="T100" fmla="*/ 229 w 336"/>
                <a:gd name="T101" fmla="*/ 196 h 513"/>
                <a:gd name="T102" fmla="*/ 198 w 336"/>
                <a:gd name="T103" fmla="*/ 91 h 513"/>
                <a:gd name="T104" fmla="*/ 188 w 336"/>
                <a:gd name="T105" fmla="*/ 86 h 513"/>
                <a:gd name="T106" fmla="*/ 183 w 336"/>
                <a:gd name="T107" fmla="*/ 95 h 513"/>
                <a:gd name="T108" fmla="*/ 184 w 336"/>
                <a:gd name="T109" fmla="*/ 441 h 513"/>
                <a:gd name="T110" fmla="*/ 151 w 336"/>
                <a:gd name="T111" fmla="*/ 441 h 513"/>
                <a:gd name="T112" fmla="*/ 151 w 336"/>
                <a:gd name="T113" fmla="*/ 474 h 513"/>
                <a:gd name="T114" fmla="*/ 184 w 336"/>
                <a:gd name="T115" fmla="*/ 474 h 513"/>
                <a:gd name="T116" fmla="*/ 184 w 336"/>
                <a:gd name="T117" fmla="*/ 441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36" h="513">
                  <a:moveTo>
                    <a:pt x="129" y="22"/>
                  </a:moveTo>
                  <a:cubicBezTo>
                    <a:pt x="127" y="17"/>
                    <a:pt x="130" y="12"/>
                    <a:pt x="135" y="10"/>
                  </a:cubicBezTo>
                  <a:cubicBezTo>
                    <a:pt x="163" y="2"/>
                    <a:pt x="163" y="2"/>
                    <a:pt x="163" y="2"/>
                  </a:cubicBezTo>
                  <a:cubicBezTo>
                    <a:pt x="168" y="0"/>
                    <a:pt x="173" y="3"/>
                    <a:pt x="175" y="8"/>
                  </a:cubicBezTo>
                  <a:cubicBezTo>
                    <a:pt x="177" y="13"/>
                    <a:pt x="177" y="13"/>
                    <a:pt x="177" y="13"/>
                  </a:cubicBezTo>
                  <a:cubicBezTo>
                    <a:pt x="178" y="18"/>
                    <a:pt x="176" y="23"/>
                    <a:pt x="171" y="25"/>
                  </a:cubicBezTo>
                  <a:cubicBezTo>
                    <a:pt x="142" y="34"/>
                    <a:pt x="142" y="34"/>
                    <a:pt x="142" y="34"/>
                  </a:cubicBezTo>
                  <a:cubicBezTo>
                    <a:pt x="138" y="35"/>
                    <a:pt x="132" y="33"/>
                    <a:pt x="131" y="28"/>
                  </a:cubicBezTo>
                  <a:lnTo>
                    <a:pt x="129" y="22"/>
                  </a:lnTo>
                  <a:close/>
                  <a:moveTo>
                    <a:pt x="209" y="287"/>
                  </a:moveTo>
                  <a:cubicBezTo>
                    <a:pt x="201" y="290"/>
                    <a:pt x="196" y="297"/>
                    <a:pt x="198" y="303"/>
                  </a:cubicBezTo>
                  <a:cubicBezTo>
                    <a:pt x="199" y="309"/>
                    <a:pt x="208" y="312"/>
                    <a:pt x="216" y="310"/>
                  </a:cubicBezTo>
                  <a:cubicBezTo>
                    <a:pt x="266" y="294"/>
                    <a:pt x="266" y="294"/>
                    <a:pt x="266" y="294"/>
                  </a:cubicBezTo>
                  <a:cubicBezTo>
                    <a:pt x="275" y="292"/>
                    <a:pt x="280" y="284"/>
                    <a:pt x="278" y="278"/>
                  </a:cubicBezTo>
                  <a:cubicBezTo>
                    <a:pt x="276" y="272"/>
                    <a:pt x="268" y="269"/>
                    <a:pt x="259" y="272"/>
                  </a:cubicBezTo>
                  <a:lnTo>
                    <a:pt x="209" y="287"/>
                  </a:lnTo>
                  <a:close/>
                  <a:moveTo>
                    <a:pt x="336" y="366"/>
                  </a:moveTo>
                  <a:cubicBezTo>
                    <a:pt x="336" y="376"/>
                    <a:pt x="336" y="376"/>
                    <a:pt x="336" y="376"/>
                  </a:cubicBezTo>
                  <a:cubicBezTo>
                    <a:pt x="336" y="381"/>
                    <a:pt x="333" y="385"/>
                    <a:pt x="328" y="385"/>
                  </a:cubicBezTo>
                  <a:cubicBezTo>
                    <a:pt x="312" y="385"/>
                    <a:pt x="312" y="385"/>
                    <a:pt x="312" y="385"/>
                  </a:cubicBezTo>
                  <a:cubicBezTo>
                    <a:pt x="294" y="409"/>
                    <a:pt x="259" y="436"/>
                    <a:pt x="228" y="451"/>
                  </a:cubicBezTo>
                  <a:cubicBezTo>
                    <a:pt x="263" y="460"/>
                    <a:pt x="295" y="483"/>
                    <a:pt x="295" y="497"/>
                  </a:cubicBezTo>
                  <a:cubicBezTo>
                    <a:pt x="295" y="507"/>
                    <a:pt x="286" y="513"/>
                    <a:pt x="280" y="513"/>
                  </a:cubicBezTo>
                  <a:cubicBezTo>
                    <a:pt x="63" y="513"/>
                    <a:pt x="63" y="513"/>
                    <a:pt x="63" y="513"/>
                  </a:cubicBezTo>
                  <a:cubicBezTo>
                    <a:pt x="54" y="513"/>
                    <a:pt x="48" y="506"/>
                    <a:pt x="48" y="497"/>
                  </a:cubicBezTo>
                  <a:cubicBezTo>
                    <a:pt x="48" y="483"/>
                    <a:pt x="73" y="466"/>
                    <a:pt x="105" y="454"/>
                  </a:cubicBezTo>
                  <a:cubicBezTo>
                    <a:pt x="25" y="409"/>
                    <a:pt x="0" y="361"/>
                    <a:pt x="0" y="292"/>
                  </a:cubicBezTo>
                  <a:cubicBezTo>
                    <a:pt x="0" y="217"/>
                    <a:pt x="52" y="148"/>
                    <a:pt x="142" y="124"/>
                  </a:cubicBezTo>
                  <a:cubicBezTo>
                    <a:pt x="125" y="68"/>
                    <a:pt x="125" y="68"/>
                    <a:pt x="125" y="68"/>
                  </a:cubicBezTo>
                  <a:cubicBezTo>
                    <a:pt x="123" y="60"/>
                    <a:pt x="127" y="51"/>
                    <a:pt x="136" y="49"/>
                  </a:cubicBezTo>
                  <a:cubicBezTo>
                    <a:pt x="186" y="33"/>
                    <a:pt x="186" y="33"/>
                    <a:pt x="186" y="33"/>
                  </a:cubicBezTo>
                  <a:cubicBezTo>
                    <a:pt x="194" y="30"/>
                    <a:pt x="203" y="35"/>
                    <a:pt x="206" y="43"/>
                  </a:cubicBezTo>
                  <a:cubicBezTo>
                    <a:pt x="266" y="235"/>
                    <a:pt x="266" y="235"/>
                    <a:pt x="266" y="235"/>
                  </a:cubicBezTo>
                  <a:cubicBezTo>
                    <a:pt x="268" y="244"/>
                    <a:pt x="264" y="253"/>
                    <a:pt x="255" y="255"/>
                  </a:cubicBezTo>
                  <a:cubicBezTo>
                    <a:pt x="205" y="271"/>
                    <a:pt x="205" y="271"/>
                    <a:pt x="205" y="271"/>
                  </a:cubicBezTo>
                  <a:cubicBezTo>
                    <a:pt x="197" y="273"/>
                    <a:pt x="188" y="269"/>
                    <a:pt x="185" y="260"/>
                  </a:cubicBezTo>
                  <a:cubicBezTo>
                    <a:pt x="161" y="182"/>
                    <a:pt x="161" y="182"/>
                    <a:pt x="161" y="182"/>
                  </a:cubicBezTo>
                  <a:cubicBezTo>
                    <a:pt x="116" y="187"/>
                    <a:pt x="62" y="230"/>
                    <a:pt x="62" y="286"/>
                  </a:cubicBezTo>
                  <a:cubicBezTo>
                    <a:pt x="62" y="345"/>
                    <a:pt x="106" y="400"/>
                    <a:pt x="154" y="400"/>
                  </a:cubicBezTo>
                  <a:cubicBezTo>
                    <a:pt x="176" y="400"/>
                    <a:pt x="193" y="394"/>
                    <a:pt x="204" y="385"/>
                  </a:cubicBezTo>
                  <a:cubicBezTo>
                    <a:pt x="187" y="385"/>
                    <a:pt x="187" y="385"/>
                    <a:pt x="187" y="385"/>
                  </a:cubicBezTo>
                  <a:cubicBezTo>
                    <a:pt x="182" y="385"/>
                    <a:pt x="178" y="381"/>
                    <a:pt x="178" y="376"/>
                  </a:cubicBezTo>
                  <a:cubicBezTo>
                    <a:pt x="178" y="366"/>
                    <a:pt x="178" y="366"/>
                    <a:pt x="178" y="366"/>
                  </a:cubicBezTo>
                  <a:cubicBezTo>
                    <a:pt x="178" y="361"/>
                    <a:pt x="182" y="357"/>
                    <a:pt x="187" y="357"/>
                  </a:cubicBezTo>
                  <a:cubicBezTo>
                    <a:pt x="328" y="357"/>
                    <a:pt x="328" y="357"/>
                    <a:pt x="328" y="357"/>
                  </a:cubicBezTo>
                  <a:cubicBezTo>
                    <a:pt x="333" y="357"/>
                    <a:pt x="336" y="361"/>
                    <a:pt x="336" y="366"/>
                  </a:cubicBezTo>
                  <a:close/>
                  <a:moveTo>
                    <a:pt x="183" y="95"/>
                  </a:moveTo>
                  <a:cubicBezTo>
                    <a:pt x="214" y="200"/>
                    <a:pt x="214" y="200"/>
                    <a:pt x="214" y="200"/>
                  </a:cubicBezTo>
                  <a:cubicBezTo>
                    <a:pt x="215" y="203"/>
                    <a:pt x="217" y="205"/>
                    <a:pt x="220" y="206"/>
                  </a:cubicBezTo>
                  <a:cubicBezTo>
                    <a:pt x="221" y="206"/>
                    <a:pt x="223" y="206"/>
                    <a:pt x="224" y="206"/>
                  </a:cubicBezTo>
                  <a:cubicBezTo>
                    <a:pt x="228" y="204"/>
                    <a:pt x="231" y="200"/>
                    <a:pt x="229" y="196"/>
                  </a:cubicBezTo>
                  <a:cubicBezTo>
                    <a:pt x="198" y="91"/>
                    <a:pt x="198" y="91"/>
                    <a:pt x="198" y="91"/>
                  </a:cubicBezTo>
                  <a:cubicBezTo>
                    <a:pt x="197" y="87"/>
                    <a:pt x="192" y="84"/>
                    <a:pt x="188" y="86"/>
                  </a:cubicBezTo>
                  <a:cubicBezTo>
                    <a:pt x="184" y="87"/>
                    <a:pt x="182" y="91"/>
                    <a:pt x="183" y="95"/>
                  </a:cubicBezTo>
                  <a:close/>
                  <a:moveTo>
                    <a:pt x="184" y="441"/>
                  </a:moveTo>
                  <a:cubicBezTo>
                    <a:pt x="175" y="432"/>
                    <a:pt x="160" y="432"/>
                    <a:pt x="151" y="441"/>
                  </a:cubicBezTo>
                  <a:cubicBezTo>
                    <a:pt x="142" y="450"/>
                    <a:pt x="142" y="465"/>
                    <a:pt x="151" y="474"/>
                  </a:cubicBezTo>
                  <a:cubicBezTo>
                    <a:pt x="160" y="483"/>
                    <a:pt x="175" y="483"/>
                    <a:pt x="184" y="474"/>
                  </a:cubicBezTo>
                  <a:cubicBezTo>
                    <a:pt x="193" y="465"/>
                    <a:pt x="193" y="450"/>
                    <a:pt x="184" y="441"/>
                  </a:cubicBezTo>
                  <a:close/>
                </a:path>
              </a:pathLst>
            </a:custGeom>
            <a:solidFill>
              <a:srgbClr val="545763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 userDrawn="1"/>
        </p:nvGrpSpPr>
        <p:grpSpPr>
          <a:xfrm>
            <a:off x="485462" y="384314"/>
            <a:ext cx="983150" cy="983150"/>
            <a:chOff x="485462" y="384314"/>
            <a:chExt cx="983150" cy="98315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485462" y="384314"/>
              <a:ext cx="983150" cy="983150"/>
              <a:chOff x="5141769" y="1609518"/>
              <a:chExt cx="1504948" cy="1504948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5141769" y="1609518"/>
                <a:ext cx="1504948" cy="150494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9050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  <a:effectLst>
                <a:outerShdw blurRad="419100" dist="228600" dir="3000000" sx="95000" sy="95000" algn="tl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5305916" y="1773665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759725" y="711201"/>
              <a:ext cx="459475" cy="311507"/>
              <a:chOff x="165605" y="4160117"/>
              <a:chExt cx="962026" cy="631825"/>
            </a:xfrm>
            <a:solidFill>
              <a:srgbClr val="545763"/>
            </a:solidFill>
          </p:grpSpPr>
          <p:sp>
            <p:nvSpPr>
              <p:cNvPr id="10" name="Freeform 113"/>
              <p:cNvSpPr/>
              <p:nvPr/>
            </p:nvSpPr>
            <p:spPr bwMode="auto">
              <a:xfrm>
                <a:off x="170368" y="4676054"/>
                <a:ext cx="957263" cy="115888"/>
              </a:xfrm>
              <a:custGeom>
                <a:avLst/>
                <a:gdLst>
                  <a:gd name="T0" fmla="*/ 145 w 255"/>
                  <a:gd name="T1" fmla="*/ 26 h 31"/>
                  <a:gd name="T2" fmla="*/ 145 w 255"/>
                  <a:gd name="T3" fmla="*/ 22 h 31"/>
                  <a:gd name="T4" fmla="*/ 253 w 255"/>
                  <a:gd name="T5" fmla="*/ 22 h 31"/>
                  <a:gd name="T6" fmla="*/ 251 w 255"/>
                  <a:gd name="T7" fmla="*/ 17 h 31"/>
                  <a:gd name="T8" fmla="*/ 157 w 255"/>
                  <a:gd name="T9" fmla="*/ 17 h 31"/>
                  <a:gd name="T10" fmla="*/ 157 w 255"/>
                  <a:gd name="T11" fmla="*/ 12 h 31"/>
                  <a:gd name="T12" fmla="*/ 248 w 255"/>
                  <a:gd name="T13" fmla="*/ 12 h 31"/>
                  <a:gd name="T14" fmla="*/ 193 w 255"/>
                  <a:gd name="T15" fmla="*/ 2 h 31"/>
                  <a:gd name="T16" fmla="*/ 136 w 255"/>
                  <a:gd name="T17" fmla="*/ 13 h 31"/>
                  <a:gd name="T18" fmla="*/ 136 w 255"/>
                  <a:gd name="T19" fmla="*/ 17 h 31"/>
                  <a:gd name="T20" fmla="*/ 127 w 255"/>
                  <a:gd name="T21" fmla="*/ 17 h 31"/>
                  <a:gd name="T22" fmla="*/ 119 w 255"/>
                  <a:gd name="T23" fmla="*/ 17 h 31"/>
                  <a:gd name="T24" fmla="*/ 119 w 255"/>
                  <a:gd name="T25" fmla="*/ 14 h 31"/>
                  <a:gd name="T26" fmla="*/ 61 w 255"/>
                  <a:gd name="T27" fmla="*/ 0 h 31"/>
                  <a:gd name="T28" fmla="*/ 6 w 255"/>
                  <a:gd name="T29" fmla="*/ 10 h 31"/>
                  <a:gd name="T30" fmla="*/ 97 w 255"/>
                  <a:gd name="T31" fmla="*/ 10 h 31"/>
                  <a:gd name="T32" fmla="*/ 97 w 255"/>
                  <a:gd name="T33" fmla="*/ 14 h 31"/>
                  <a:gd name="T34" fmla="*/ 2 w 255"/>
                  <a:gd name="T35" fmla="*/ 14 h 31"/>
                  <a:gd name="T36" fmla="*/ 2 w 255"/>
                  <a:gd name="T37" fmla="*/ 19 h 31"/>
                  <a:gd name="T38" fmla="*/ 109 w 255"/>
                  <a:gd name="T39" fmla="*/ 19 h 31"/>
                  <a:gd name="T40" fmla="*/ 109 w 255"/>
                  <a:gd name="T41" fmla="*/ 24 h 31"/>
                  <a:gd name="T42" fmla="*/ 1 w 255"/>
                  <a:gd name="T43" fmla="*/ 24 h 31"/>
                  <a:gd name="T44" fmla="*/ 0 w 255"/>
                  <a:gd name="T45" fmla="*/ 31 h 31"/>
                  <a:gd name="T46" fmla="*/ 255 w 255"/>
                  <a:gd name="T47" fmla="*/ 31 h 31"/>
                  <a:gd name="T48" fmla="*/ 254 w 255"/>
                  <a:gd name="T49" fmla="*/ 26 h 31"/>
                  <a:gd name="T50" fmla="*/ 145 w 255"/>
                  <a:gd name="T51" fmla="*/ 2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55" h="31">
                    <a:moveTo>
                      <a:pt x="145" y="26"/>
                    </a:moveTo>
                    <a:cubicBezTo>
                      <a:pt x="145" y="22"/>
                      <a:pt x="145" y="22"/>
                      <a:pt x="145" y="22"/>
                    </a:cubicBezTo>
                    <a:cubicBezTo>
                      <a:pt x="253" y="22"/>
                      <a:pt x="253" y="22"/>
                      <a:pt x="253" y="22"/>
                    </a:cubicBezTo>
                    <a:cubicBezTo>
                      <a:pt x="251" y="17"/>
                      <a:pt x="251" y="17"/>
                      <a:pt x="251" y="17"/>
                    </a:cubicBezTo>
                    <a:cubicBezTo>
                      <a:pt x="157" y="17"/>
                      <a:pt x="157" y="17"/>
                      <a:pt x="157" y="17"/>
                    </a:cubicBezTo>
                    <a:cubicBezTo>
                      <a:pt x="157" y="12"/>
                      <a:pt x="157" y="12"/>
                      <a:pt x="157" y="12"/>
                    </a:cubicBezTo>
                    <a:cubicBezTo>
                      <a:pt x="248" y="12"/>
                      <a:pt x="248" y="12"/>
                      <a:pt x="248" y="12"/>
                    </a:cubicBezTo>
                    <a:cubicBezTo>
                      <a:pt x="242" y="8"/>
                      <a:pt x="223" y="2"/>
                      <a:pt x="193" y="2"/>
                    </a:cubicBezTo>
                    <a:cubicBezTo>
                      <a:pt x="163" y="2"/>
                      <a:pt x="142" y="8"/>
                      <a:pt x="136" y="13"/>
                    </a:cubicBezTo>
                    <a:cubicBezTo>
                      <a:pt x="136" y="17"/>
                      <a:pt x="136" y="17"/>
                      <a:pt x="136" y="17"/>
                    </a:cubicBezTo>
                    <a:cubicBezTo>
                      <a:pt x="127" y="17"/>
                      <a:pt x="127" y="17"/>
                      <a:pt x="127" y="17"/>
                    </a:cubicBezTo>
                    <a:cubicBezTo>
                      <a:pt x="119" y="17"/>
                      <a:pt x="119" y="17"/>
                      <a:pt x="119" y="17"/>
                    </a:cubicBezTo>
                    <a:cubicBezTo>
                      <a:pt x="119" y="14"/>
                      <a:pt x="119" y="14"/>
                      <a:pt x="119" y="14"/>
                    </a:cubicBezTo>
                    <a:cubicBezTo>
                      <a:pt x="119" y="9"/>
                      <a:pt x="99" y="0"/>
                      <a:pt x="61" y="0"/>
                    </a:cubicBezTo>
                    <a:cubicBezTo>
                      <a:pt x="33" y="0"/>
                      <a:pt x="14" y="5"/>
                      <a:pt x="6" y="10"/>
                    </a:cubicBezTo>
                    <a:cubicBezTo>
                      <a:pt x="97" y="10"/>
                      <a:pt x="97" y="10"/>
                      <a:pt x="97" y="10"/>
                    </a:cubicBezTo>
                    <a:cubicBezTo>
                      <a:pt x="97" y="14"/>
                      <a:pt x="97" y="14"/>
                      <a:pt x="97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109" y="19"/>
                      <a:pt x="109" y="19"/>
                      <a:pt x="109" y="19"/>
                    </a:cubicBezTo>
                    <a:cubicBezTo>
                      <a:pt x="109" y="24"/>
                      <a:pt x="109" y="24"/>
                      <a:pt x="109" y="24"/>
                    </a:cubicBezTo>
                    <a:cubicBezTo>
                      <a:pt x="1" y="24"/>
                      <a:pt x="1" y="24"/>
                      <a:pt x="1" y="24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255" y="31"/>
                      <a:pt x="255" y="31"/>
                      <a:pt x="255" y="31"/>
                    </a:cubicBezTo>
                    <a:cubicBezTo>
                      <a:pt x="254" y="26"/>
                      <a:pt x="254" y="26"/>
                      <a:pt x="254" y="26"/>
                    </a:cubicBezTo>
                    <a:lnTo>
                      <a:pt x="145" y="2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Freeform 114"/>
              <p:cNvSpPr>
                <a:spLocks noEditPoints="1"/>
              </p:cNvSpPr>
              <p:nvPr/>
            </p:nvSpPr>
            <p:spPr bwMode="auto">
              <a:xfrm>
                <a:off x="165605" y="4160117"/>
                <a:ext cx="465138" cy="568325"/>
              </a:xfrm>
              <a:custGeom>
                <a:avLst/>
                <a:gdLst>
                  <a:gd name="T0" fmla="*/ 62 w 124"/>
                  <a:gd name="T1" fmla="*/ 134 h 151"/>
                  <a:gd name="T2" fmla="*/ 124 w 124"/>
                  <a:gd name="T3" fmla="*/ 151 h 151"/>
                  <a:gd name="T4" fmla="*/ 124 w 124"/>
                  <a:gd name="T5" fmla="*/ 151 h 151"/>
                  <a:gd name="T6" fmla="*/ 124 w 124"/>
                  <a:gd name="T7" fmla="*/ 17 h 151"/>
                  <a:gd name="T8" fmla="*/ 124 w 124"/>
                  <a:gd name="T9" fmla="*/ 17 h 151"/>
                  <a:gd name="T10" fmla="*/ 62 w 124"/>
                  <a:gd name="T11" fmla="*/ 0 h 151"/>
                  <a:gd name="T12" fmla="*/ 1 w 124"/>
                  <a:gd name="T13" fmla="*/ 17 h 151"/>
                  <a:gd name="T14" fmla="*/ 0 w 124"/>
                  <a:gd name="T15" fmla="*/ 17 h 151"/>
                  <a:gd name="T16" fmla="*/ 0 w 124"/>
                  <a:gd name="T17" fmla="*/ 149 h 151"/>
                  <a:gd name="T18" fmla="*/ 62 w 124"/>
                  <a:gd name="T19" fmla="*/ 134 h 151"/>
                  <a:gd name="T20" fmla="*/ 111 w 124"/>
                  <a:gd name="T21" fmla="*/ 75 h 151"/>
                  <a:gd name="T22" fmla="*/ 61 w 124"/>
                  <a:gd name="T23" fmla="*/ 67 h 151"/>
                  <a:gd name="T24" fmla="*/ 12 w 124"/>
                  <a:gd name="T25" fmla="*/ 75 h 151"/>
                  <a:gd name="T26" fmla="*/ 12 w 124"/>
                  <a:gd name="T27" fmla="*/ 69 h 151"/>
                  <a:gd name="T28" fmla="*/ 61 w 124"/>
                  <a:gd name="T29" fmla="*/ 61 h 151"/>
                  <a:gd name="T30" fmla="*/ 111 w 124"/>
                  <a:gd name="T31" fmla="*/ 69 h 151"/>
                  <a:gd name="T32" fmla="*/ 111 w 124"/>
                  <a:gd name="T33" fmla="*/ 75 h 151"/>
                  <a:gd name="T34" fmla="*/ 12 w 124"/>
                  <a:gd name="T35" fmla="*/ 31 h 151"/>
                  <a:gd name="T36" fmla="*/ 61 w 124"/>
                  <a:gd name="T37" fmla="*/ 23 h 151"/>
                  <a:gd name="T38" fmla="*/ 111 w 124"/>
                  <a:gd name="T39" fmla="*/ 31 h 151"/>
                  <a:gd name="T40" fmla="*/ 111 w 124"/>
                  <a:gd name="T41" fmla="*/ 37 h 151"/>
                  <a:gd name="T42" fmla="*/ 61 w 124"/>
                  <a:gd name="T43" fmla="*/ 29 h 151"/>
                  <a:gd name="T44" fmla="*/ 12 w 124"/>
                  <a:gd name="T45" fmla="*/ 37 h 151"/>
                  <a:gd name="T46" fmla="*/ 12 w 124"/>
                  <a:gd name="T47" fmla="*/ 31 h 151"/>
                  <a:gd name="T48" fmla="*/ 12 w 124"/>
                  <a:gd name="T49" fmla="*/ 50 h 151"/>
                  <a:gd name="T50" fmla="*/ 61 w 124"/>
                  <a:gd name="T51" fmla="*/ 43 h 151"/>
                  <a:gd name="T52" fmla="*/ 111 w 124"/>
                  <a:gd name="T53" fmla="*/ 50 h 151"/>
                  <a:gd name="T54" fmla="*/ 111 w 124"/>
                  <a:gd name="T55" fmla="*/ 56 h 151"/>
                  <a:gd name="T56" fmla="*/ 61 w 124"/>
                  <a:gd name="T57" fmla="*/ 49 h 151"/>
                  <a:gd name="T58" fmla="*/ 12 w 124"/>
                  <a:gd name="T59" fmla="*/ 56 h 151"/>
                  <a:gd name="T60" fmla="*/ 12 w 124"/>
                  <a:gd name="T61" fmla="*/ 50 h 151"/>
                  <a:gd name="T62" fmla="*/ 12 w 124"/>
                  <a:gd name="T63" fmla="*/ 88 h 151"/>
                  <a:gd name="T64" fmla="*/ 61 w 124"/>
                  <a:gd name="T65" fmla="*/ 80 h 151"/>
                  <a:gd name="T66" fmla="*/ 111 w 124"/>
                  <a:gd name="T67" fmla="*/ 88 h 151"/>
                  <a:gd name="T68" fmla="*/ 111 w 124"/>
                  <a:gd name="T69" fmla="*/ 94 h 151"/>
                  <a:gd name="T70" fmla="*/ 61 w 124"/>
                  <a:gd name="T71" fmla="*/ 87 h 151"/>
                  <a:gd name="T72" fmla="*/ 12 w 124"/>
                  <a:gd name="T73" fmla="*/ 94 h 151"/>
                  <a:gd name="T74" fmla="*/ 12 w 124"/>
                  <a:gd name="T75" fmla="*/ 88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51">
                    <a:moveTo>
                      <a:pt x="62" y="134"/>
                    </a:moveTo>
                    <a:cubicBezTo>
                      <a:pt x="96" y="134"/>
                      <a:pt x="124" y="141"/>
                      <a:pt x="124" y="151"/>
                    </a:cubicBezTo>
                    <a:cubicBezTo>
                      <a:pt x="124" y="151"/>
                      <a:pt x="124" y="151"/>
                      <a:pt x="124" y="151"/>
                    </a:cubicBezTo>
                    <a:cubicBezTo>
                      <a:pt x="124" y="17"/>
                      <a:pt x="124" y="17"/>
                      <a:pt x="124" y="17"/>
                    </a:cubicBezTo>
                    <a:cubicBezTo>
                      <a:pt x="124" y="17"/>
                      <a:pt x="124" y="17"/>
                      <a:pt x="124" y="17"/>
                    </a:cubicBezTo>
                    <a:cubicBezTo>
                      <a:pt x="122" y="8"/>
                      <a:pt x="95" y="0"/>
                      <a:pt x="62" y="0"/>
                    </a:cubicBezTo>
                    <a:cubicBezTo>
                      <a:pt x="29" y="0"/>
                      <a:pt x="2" y="8"/>
                      <a:pt x="1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49"/>
                      <a:pt x="0" y="149"/>
                      <a:pt x="0" y="149"/>
                    </a:cubicBezTo>
                    <a:cubicBezTo>
                      <a:pt x="4" y="140"/>
                      <a:pt x="30" y="134"/>
                      <a:pt x="62" y="134"/>
                    </a:cubicBezTo>
                    <a:close/>
                    <a:moveTo>
                      <a:pt x="111" y="75"/>
                    </a:moveTo>
                    <a:cubicBezTo>
                      <a:pt x="103" y="71"/>
                      <a:pt x="86" y="67"/>
                      <a:pt x="61" y="67"/>
                    </a:cubicBezTo>
                    <a:cubicBezTo>
                      <a:pt x="37" y="67"/>
                      <a:pt x="20" y="71"/>
                      <a:pt x="12" y="75"/>
                    </a:cubicBezTo>
                    <a:cubicBezTo>
                      <a:pt x="12" y="69"/>
                      <a:pt x="12" y="69"/>
                      <a:pt x="12" y="69"/>
                    </a:cubicBezTo>
                    <a:cubicBezTo>
                      <a:pt x="17" y="66"/>
                      <a:pt x="35" y="61"/>
                      <a:pt x="61" y="61"/>
                    </a:cubicBezTo>
                    <a:cubicBezTo>
                      <a:pt x="88" y="61"/>
                      <a:pt x="105" y="66"/>
                      <a:pt x="111" y="69"/>
                    </a:cubicBezTo>
                    <a:lnTo>
                      <a:pt x="111" y="75"/>
                    </a:lnTo>
                    <a:close/>
                    <a:moveTo>
                      <a:pt x="12" y="31"/>
                    </a:moveTo>
                    <a:cubicBezTo>
                      <a:pt x="17" y="28"/>
                      <a:pt x="35" y="23"/>
                      <a:pt x="61" y="23"/>
                    </a:cubicBezTo>
                    <a:cubicBezTo>
                      <a:pt x="88" y="23"/>
                      <a:pt x="105" y="28"/>
                      <a:pt x="111" y="31"/>
                    </a:cubicBezTo>
                    <a:cubicBezTo>
                      <a:pt x="111" y="37"/>
                      <a:pt x="111" y="37"/>
                      <a:pt x="111" y="37"/>
                    </a:cubicBezTo>
                    <a:cubicBezTo>
                      <a:pt x="103" y="33"/>
                      <a:pt x="86" y="29"/>
                      <a:pt x="61" y="29"/>
                    </a:cubicBezTo>
                    <a:cubicBezTo>
                      <a:pt x="37" y="29"/>
                      <a:pt x="20" y="33"/>
                      <a:pt x="12" y="37"/>
                    </a:cubicBezTo>
                    <a:lnTo>
                      <a:pt x="12" y="31"/>
                    </a:lnTo>
                    <a:close/>
                    <a:moveTo>
                      <a:pt x="12" y="50"/>
                    </a:moveTo>
                    <a:cubicBezTo>
                      <a:pt x="17" y="48"/>
                      <a:pt x="34" y="43"/>
                      <a:pt x="61" y="43"/>
                    </a:cubicBezTo>
                    <a:cubicBezTo>
                      <a:pt x="88" y="43"/>
                      <a:pt x="105" y="48"/>
                      <a:pt x="111" y="50"/>
                    </a:cubicBezTo>
                    <a:cubicBezTo>
                      <a:pt x="111" y="56"/>
                      <a:pt x="111" y="56"/>
                      <a:pt x="111" y="56"/>
                    </a:cubicBezTo>
                    <a:cubicBezTo>
                      <a:pt x="103" y="53"/>
                      <a:pt x="86" y="49"/>
                      <a:pt x="61" y="49"/>
                    </a:cubicBezTo>
                    <a:cubicBezTo>
                      <a:pt x="37" y="49"/>
                      <a:pt x="20" y="53"/>
                      <a:pt x="12" y="56"/>
                    </a:cubicBezTo>
                    <a:lnTo>
                      <a:pt x="12" y="50"/>
                    </a:lnTo>
                    <a:close/>
                    <a:moveTo>
                      <a:pt x="12" y="88"/>
                    </a:moveTo>
                    <a:cubicBezTo>
                      <a:pt x="17" y="85"/>
                      <a:pt x="34" y="80"/>
                      <a:pt x="61" y="80"/>
                    </a:cubicBezTo>
                    <a:cubicBezTo>
                      <a:pt x="88" y="80"/>
                      <a:pt x="105" y="85"/>
                      <a:pt x="111" y="88"/>
                    </a:cubicBezTo>
                    <a:cubicBezTo>
                      <a:pt x="111" y="94"/>
                      <a:pt x="111" y="94"/>
                      <a:pt x="111" y="94"/>
                    </a:cubicBezTo>
                    <a:cubicBezTo>
                      <a:pt x="103" y="91"/>
                      <a:pt x="86" y="87"/>
                      <a:pt x="61" y="87"/>
                    </a:cubicBezTo>
                    <a:cubicBezTo>
                      <a:pt x="37" y="87"/>
                      <a:pt x="20" y="91"/>
                      <a:pt x="12" y="94"/>
                    </a:cubicBezTo>
                    <a:lnTo>
                      <a:pt x="12" y="8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Freeform 115"/>
              <p:cNvSpPr/>
              <p:nvPr/>
            </p:nvSpPr>
            <p:spPr bwMode="auto">
              <a:xfrm>
                <a:off x="927605" y="4239492"/>
                <a:ext cx="131763" cy="134938"/>
              </a:xfrm>
              <a:custGeom>
                <a:avLst/>
                <a:gdLst>
                  <a:gd name="T0" fmla="*/ 35 w 35"/>
                  <a:gd name="T1" fmla="*/ 36 h 36"/>
                  <a:gd name="T2" fmla="*/ 35 w 35"/>
                  <a:gd name="T3" fmla="*/ 6 h 36"/>
                  <a:gd name="T4" fmla="*/ 0 w 35"/>
                  <a:gd name="T5" fmla="*/ 0 h 36"/>
                  <a:gd name="T6" fmla="*/ 0 w 35"/>
                  <a:gd name="T7" fmla="*/ 31 h 36"/>
                  <a:gd name="T8" fmla="*/ 35 w 35"/>
                  <a:gd name="T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36">
                    <a:moveTo>
                      <a:pt x="35" y="36"/>
                    </a:moveTo>
                    <a:cubicBezTo>
                      <a:pt x="35" y="6"/>
                      <a:pt x="35" y="6"/>
                      <a:pt x="35" y="6"/>
                    </a:cubicBezTo>
                    <a:cubicBezTo>
                      <a:pt x="29" y="4"/>
                      <a:pt x="17" y="1"/>
                      <a:pt x="0" y="0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15" y="32"/>
                      <a:pt x="26" y="34"/>
                      <a:pt x="35" y="3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" name="Freeform 116"/>
              <p:cNvSpPr>
                <a:spLocks noEditPoints="1"/>
              </p:cNvSpPr>
              <p:nvPr/>
            </p:nvSpPr>
            <p:spPr bwMode="auto">
              <a:xfrm>
                <a:off x="660905" y="4168054"/>
                <a:ext cx="466725" cy="568325"/>
              </a:xfrm>
              <a:custGeom>
                <a:avLst/>
                <a:gdLst>
                  <a:gd name="T0" fmla="*/ 124 w 124"/>
                  <a:gd name="T1" fmla="*/ 17 h 151"/>
                  <a:gd name="T2" fmla="*/ 62 w 124"/>
                  <a:gd name="T3" fmla="*/ 0 h 151"/>
                  <a:gd name="T4" fmla="*/ 1 w 124"/>
                  <a:gd name="T5" fmla="*/ 17 h 151"/>
                  <a:gd name="T6" fmla="*/ 0 w 124"/>
                  <a:gd name="T7" fmla="*/ 17 h 151"/>
                  <a:gd name="T8" fmla="*/ 0 w 124"/>
                  <a:gd name="T9" fmla="*/ 148 h 151"/>
                  <a:gd name="T10" fmla="*/ 62 w 124"/>
                  <a:gd name="T11" fmla="*/ 133 h 151"/>
                  <a:gd name="T12" fmla="*/ 124 w 124"/>
                  <a:gd name="T13" fmla="*/ 151 h 151"/>
                  <a:gd name="T14" fmla="*/ 124 w 124"/>
                  <a:gd name="T15" fmla="*/ 151 h 151"/>
                  <a:gd name="T16" fmla="*/ 124 w 124"/>
                  <a:gd name="T17" fmla="*/ 17 h 151"/>
                  <a:gd name="T18" fmla="*/ 112 w 124"/>
                  <a:gd name="T19" fmla="*/ 76 h 151"/>
                  <a:gd name="T20" fmla="*/ 112 w 124"/>
                  <a:gd name="T21" fmla="*/ 82 h 151"/>
                  <a:gd name="T22" fmla="*/ 62 w 124"/>
                  <a:gd name="T23" fmla="*/ 74 h 151"/>
                  <a:gd name="T24" fmla="*/ 13 w 124"/>
                  <a:gd name="T25" fmla="*/ 82 h 151"/>
                  <a:gd name="T26" fmla="*/ 13 w 124"/>
                  <a:gd name="T27" fmla="*/ 76 h 151"/>
                  <a:gd name="T28" fmla="*/ 62 w 124"/>
                  <a:gd name="T29" fmla="*/ 68 h 151"/>
                  <a:gd name="T30" fmla="*/ 112 w 124"/>
                  <a:gd name="T31" fmla="*/ 76 h 151"/>
                  <a:gd name="T32" fmla="*/ 13 w 124"/>
                  <a:gd name="T33" fmla="*/ 30 h 151"/>
                  <a:gd name="T34" fmla="*/ 55 w 124"/>
                  <a:gd name="T35" fmla="*/ 22 h 151"/>
                  <a:gd name="T36" fmla="*/ 55 w 124"/>
                  <a:gd name="T37" fmla="*/ 28 h 151"/>
                  <a:gd name="T38" fmla="*/ 13 w 124"/>
                  <a:gd name="T39" fmla="*/ 36 h 151"/>
                  <a:gd name="T40" fmla="*/ 13 w 124"/>
                  <a:gd name="T41" fmla="*/ 30 h 151"/>
                  <a:gd name="T42" fmla="*/ 13 w 124"/>
                  <a:gd name="T43" fmla="*/ 49 h 151"/>
                  <a:gd name="T44" fmla="*/ 55 w 124"/>
                  <a:gd name="T45" fmla="*/ 42 h 151"/>
                  <a:gd name="T46" fmla="*/ 55 w 124"/>
                  <a:gd name="T47" fmla="*/ 48 h 151"/>
                  <a:gd name="T48" fmla="*/ 13 w 124"/>
                  <a:gd name="T49" fmla="*/ 55 h 151"/>
                  <a:gd name="T50" fmla="*/ 13 w 124"/>
                  <a:gd name="T51" fmla="*/ 49 h 151"/>
                  <a:gd name="T52" fmla="*/ 112 w 124"/>
                  <a:gd name="T53" fmla="*/ 119 h 151"/>
                  <a:gd name="T54" fmla="*/ 62 w 124"/>
                  <a:gd name="T55" fmla="*/ 112 h 151"/>
                  <a:gd name="T56" fmla="*/ 13 w 124"/>
                  <a:gd name="T57" fmla="*/ 119 h 151"/>
                  <a:gd name="T58" fmla="*/ 13 w 124"/>
                  <a:gd name="T59" fmla="*/ 114 h 151"/>
                  <a:gd name="T60" fmla="*/ 62 w 124"/>
                  <a:gd name="T61" fmla="*/ 106 h 151"/>
                  <a:gd name="T62" fmla="*/ 112 w 124"/>
                  <a:gd name="T63" fmla="*/ 114 h 151"/>
                  <a:gd name="T64" fmla="*/ 112 w 124"/>
                  <a:gd name="T65" fmla="*/ 119 h 151"/>
                  <a:gd name="T66" fmla="*/ 112 w 124"/>
                  <a:gd name="T67" fmla="*/ 100 h 151"/>
                  <a:gd name="T68" fmla="*/ 62 w 124"/>
                  <a:gd name="T69" fmla="*/ 92 h 151"/>
                  <a:gd name="T70" fmla="*/ 13 w 124"/>
                  <a:gd name="T71" fmla="*/ 100 h 151"/>
                  <a:gd name="T72" fmla="*/ 13 w 124"/>
                  <a:gd name="T73" fmla="*/ 94 h 151"/>
                  <a:gd name="T74" fmla="*/ 62 w 124"/>
                  <a:gd name="T75" fmla="*/ 86 h 151"/>
                  <a:gd name="T76" fmla="*/ 112 w 124"/>
                  <a:gd name="T77" fmla="*/ 94 h 151"/>
                  <a:gd name="T78" fmla="*/ 112 w 124"/>
                  <a:gd name="T79" fmla="*/ 100 h 151"/>
                  <a:gd name="T80" fmla="*/ 112 w 124"/>
                  <a:gd name="T81" fmla="*/ 65 h 151"/>
                  <a:gd name="T82" fmla="*/ 65 w 124"/>
                  <a:gd name="T83" fmla="*/ 57 h 151"/>
                  <a:gd name="T84" fmla="*/ 65 w 124"/>
                  <a:gd name="T85" fmla="*/ 12 h 151"/>
                  <a:gd name="T86" fmla="*/ 112 w 124"/>
                  <a:gd name="T87" fmla="*/ 21 h 151"/>
                  <a:gd name="T88" fmla="*/ 112 w 124"/>
                  <a:gd name="T89" fmla="*/ 65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4" h="151">
                    <a:moveTo>
                      <a:pt x="124" y="17"/>
                    </a:moveTo>
                    <a:cubicBezTo>
                      <a:pt x="123" y="7"/>
                      <a:pt x="96" y="0"/>
                      <a:pt x="62" y="0"/>
                    </a:cubicBezTo>
                    <a:cubicBezTo>
                      <a:pt x="29" y="0"/>
                      <a:pt x="2" y="7"/>
                      <a:pt x="1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48"/>
                      <a:pt x="0" y="148"/>
                      <a:pt x="0" y="148"/>
                    </a:cubicBezTo>
                    <a:cubicBezTo>
                      <a:pt x="4" y="140"/>
                      <a:pt x="30" y="133"/>
                      <a:pt x="62" y="133"/>
                    </a:cubicBezTo>
                    <a:cubicBezTo>
                      <a:pt x="96" y="133"/>
                      <a:pt x="124" y="141"/>
                      <a:pt x="124" y="151"/>
                    </a:cubicBezTo>
                    <a:cubicBezTo>
                      <a:pt x="124" y="151"/>
                      <a:pt x="124" y="151"/>
                      <a:pt x="124" y="151"/>
                    </a:cubicBezTo>
                    <a:cubicBezTo>
                      <a:pt x="124" y="17"/>
                      <a:pt x="124" y="17"/>
                      <a:pt x="124" y="17"/>
                    </a:cubicBezTo>
                    <a:close/>
                    <a:moveTo>
                      <a:pt x="112" y="76"/>
                    </a:moveTo>
                    <a:cubicBezTo>
                      <a:pt x="112" y="82"/>
                      <a:pt x="112" y="82"/>
                      <a:pt x="112" y="82"/>
                    </a:cubicBezTo>
                    <a:cubicBezTo>
                      <a:pt x="104" y="78"/>
                      <a:pt x="87" y="74"/>
                      <a:pt x="62" y="74"/>
                    </a:cubicBezTo>
                    <a:cubicBezTo>
                      <a:pt x="38" y="74"/>
                      <a:pt x="21" y="78"/>
                      <a:pt x="13" y="82"/>
                    </a:cubicBezTo>
                    <a:cubicBezTo>
                      <a:pt x="13" y="76"/>
                      <a:pt x="13" y="76"/>
                      <a:pt x="13" y="76"/>
                    </a:cubicBezTo>
                    <a:cubicBezTo>
                      <a:pt x="18" y="73"/>
                      <a:pt x="35" y="68"/>
                      <a:pt x="62" y="68"/>
                    </a:cubicBezTo>
                    <a:cubicBezTo>
                      <a:pt x="89" y="68"/>
                      <a:pt x="106" y="73"/>
                      <a:pt x="112" y="76"/>
                    </a:cubicBezTo>
                    <a:close/>
                    <a:moveTo>
                      <a:pt x="13" y="30"/>
                    </a:moveTo>
                    <a:cubicBezTo>
                      <a:pt x="18" y="27"/>
                      <a:pt x="32" y="23"/>
                      <a:pt x="55" y="22"/>
                    </a:cubicBezTo>
                    <a:cubicBezTo>
                      <a:pt x="55" y="28"/>
                      <a:pt x="55" y="28"/>
                      <a:pt x="55" y="28"/>
                    </a:cubicBezTo>
                    <a:cubicBezTo>
                      <a:pt x="34" y="29"/>
                      <a:pt x="20" y="33"/>
                      <a:pt x="13" y="36"/>
                    </a:cubicBezTo>
                    <a:lnTo>
                      <a:pt x="13" y="30"/>
                    </a:lnTo>
                    <a:close/>
                    <a:moveTo>
                      <a:pt x="13" y="49"/>
                    </a:moveTo>
                    <a:cubicBezTo>
                      <a:pt x="18" y="47"/>
                      <a:pt x="32" y="42"/>
                      <a:pt x="55" y="42"/>
                    </a:cubicBezTo>
                    <a:cubicBezTo>
                      <a:pt x="55" y="48"/>
                      <a:pt x="55" y="48"/>
                      <a:pt x="55" y="48"/>
                    </a:cubicBezTo>
                    <a:cubicBezTo>
                      <a:pt x="34" y="49"/>
                      <a:pt x="20" y="52"/>
                      <a:pt x="13" y="55"/>
                    </a:cubicBezTo>
                    <a:lnTo>
                      <a:pt x="13" y="49"/>
                    </a:lnTo>
                    <a:close/>
                    <a:moveTo>
                      <a:pt x="112" y="119"/>
                    </a:moveTo>
                    <a:cubicBezTo>
                      <a:pt x="104" y="116"/>
                      <a:pt x="87" y="112"/>
                      <a:pt x="62" y="112"/>
                    </a:cubicBezTo>
                    <a:cubicBezTo>
                      <a:pt x="38" y="112"/>
                      <a:pt x="21" y="116"/>
                      <a:pt x="13" y="119"/>
                    </a:cubicBezTo>
                    <a:cubicBezTo>
                      <a:pt x="13" y="114"/>
                      <a:pt x="13" y="114"/>
                      <a:pt x="13" y="114"/>
                    </a:cubicBezTo>
                    <a:cubicBezTo>
                      <a:pt x="18" y="111"/>
                      <a:pt x="35" y="106"/>
                      <a:pt x="62" y="106"/>
                    </a:cubicBezTo>
                    <a:cubicBezTo>
                      <a:pt x="89" y="106"/>
                      <a:pt x="106" y="111"/>
                      <a:pt x="112" y="114"/>
                    </a:cubicBezTo>
                    <a:lnTo>
                      <a:pt x="112" y="119"/>
                    </a:lnTo>
                    <a:close/>
                    <a:moveTo>
                      <a:pt x="112" y="100"/>
                    </a:moveTo>
                    <a:cubicBezTo>
                      <a:pt x="104" y="97"/>
                      <a:pt x="87" y="92"/>
                      <a:pt x="62" y="92"/>
                    </a:cubicBezTo>
                    <a:cubicBezTo>
                      <a:pt x="38" y="92"/>
                      <a:pt x="21" y="97"/>
                      <a:pt x="13" y="100"/>
                    </a:cubicBezTo>
                    <a:cubicBezTo>
                      <a:pt x="13" y="94"/>
                      <a:pt x="13" y="94"/>
                      <a:pt x="13" y="94"/>
                    </a:cubicBezTo>
                    <a:cubicBezTo>
                      <a:pt x="18" y="91"/>
                      <a:pt x="36" y="86"/>
                      <a:pt x="62" y="86"/>
                    </a:cubicBezTo>
                    <a:cubicBezTo>
                      <a:pt x="89" y="86"/>
                      <a:pt x="106" y="91"/>
                      <a:pt x="112" y="94"/>
                    </a:cubicBezTo>
                    <a:lnTo>
                      <a:pt x="112" y="100"/>
                    </a:lnTo>
                    <a:close/>
                    <a:moveTo>
                      <a:pt x="112" y="65"/>
                    </a:moveTo>
                    <a:cubicBezTo>
                      <a:pt x="106" y="62"/>
                      <a:pt x="90" y="57"/>
                      <a:pt x="65" y="57"/>
                    </a:cubicBezTo>
                    <a:cubicBezTo>
                      <a:pt x="65" y="12"/>
                      <a:pt x="65" y="12"/>
                      <a:pt x="65" y="12"/>
                    </a:cubicBezTo>
                    <a:cubicBezTo>
                      <a:pt x="90" y="13"/>
                      <a:pt x="107" y="18"/>
                      <a:pt x="112" y="21"/>
                    </a:cubicBezTo>
                    <a:lnTo>
                      <a:pt x="112" y="6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/>
        </p:nvGrpSpPr>
        <p:grpSpPr>
          <a:xfrm>
            <a:off x="485462" y="384314"/>
            <a:ext cx="983150" cy="983150"/>
            <a:chOff x="485462" y="384314"/>
            <a:chExt cx="983150" cy="98315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485462" y="384314"/>
              <a:ext cx="983150" cy="983150"/>
              <a:chOff x="5141769" y="1609518"/>
              <a:chExt cx="1504948" cy="1504948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5141769" y="1609518"/>
                <a:ext cx="1504948" cy="150494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9050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  <a:effectLst>
                <a:outerShdw blurRad="419100" dist="228600" dir="3000000" sx="95000" sy="95000" algn="tl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5305916" y="1773665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775303" y="677331"/>
              <a:ext cx="410031" cy="397963"/>
              <a:chOff x="4848730" y="4134717"/>
              <a:chExt cx="795338" cy="788988"/>
            </a:xfrm>
            <a:solidFill>
              <a:srgbClr val="545763"/>
            </a:solidFill>
          </p:grpSpPr>
          <p:sp>
            <p:nvSpPr>
              <p:cNvPr id="10" name="Freeform 124"/>
              <p:cNvSpPr>
                <a:spLocks noEditPoints="1"/>
              </p:cNvSpPr>
              <p:nvPr/>
            </p:nvSpPr>
            <p:spPr bwMode="auto">
              <a:xfrm>
                <a:off x="4848730" y="4134717"/>
                <a:ext cx="322263" cy="769938"/>
              </a:xfrm>
              <a:custGeom>
                <a:avLst/>
                <a:gdLst>
                  <a:gd name="T0" fmla="*/ 52 w 86"/>
                  <a:gd name="T1" fmla="*/ 200 h 205"/>
                  <a:gd name="T2" fmla="*/ 43 w 86"/>
                  <a:gd name="T3" fmla="*/ 192 h 205"/>
                  <a:gd name="T4" fmla="*/ 52 w 86"/>
                  <a:gd name="T5" fmla="*/ 184 h 205"/>
                  <a:gd name="T6" fmla="*/ 55 w 86"/>
                  <a:gd name="T7" fmla="*/ 184 h 205"/>
                  <a:gd name="T8" fmla="*/ 61 w 86"/>
                  <a:gd name="T9" fmla="*/ 167 h 205"/>
                  <a:gd name="T10" fmla="*/ 58 w 86"/>
                  <a:gd name="T11" fmla="*/ 168 h 205"/>
                  <a:gd name="T12" fmla="*/ 54 w 86"/>
                  <a:gd name="T13" fmla="*/ 165 h 205"/>
                  <a:gd name="T14" fmla="*/ 58 w 86"/>
                  <a:gd name="T15" fmla="*/ 161 h 205"/>
                  <a:gd name="T16" fmla="*/ 62 w 86"/>
                  <a:gd name="T17" fmla="*/ 164 h 205"/>
                  <a:gd name="T18" fmla="*/ 72 w 86"/>
                  <a:gd name="T19" fmla="*/ 134 h 205"/>
                  <a:gd name="T20" fmla="*/ 72 w 86"/>
                  <a:gd name="T21" fmla="*/ 21 h 205"/>
                  <a:gd name="T22" fmla="*/ 76 w 86"/>
                  <a:gd name="T23" fmla="*/ 21 h 205"/>
                  <a:gd name="T24" fmla="*/ 86 w 86"/>
                  <a:gd name="T25" fmla="*/ 10 h 205"/>
                  <a:gd name="T26" fmla="*/ 76 w 86"/>
                  <a:gd name="T27" fmla="*/ 0 h 205"/>
                  <a:gd name="T28" fmla="*/ 11 w 86"/>
                  <a:gd name="T29" fmla="*/ 0 h 205"/>
                  <a:gd name="T30" fmla="*/ 0 w 86"/>
                  <a:gd name="T31" fmla="*/ 10 h 205"/>
                  <a:gd name="T32" fmla="*/ 11 w 86"/>
                  <a:gd name="T33" fmla="*/ 21 h 205"/>
                  <a:gd name="T34" fmla="*/ 16 w 86"/>
                  <a:gd name="T35" fmla="*/ 21 h 205"/>
                  <a:gd name="T36" fmla="*/ 16 w 86"/>
                  <a:gd name="T37" fmla="*/ 188 h 205"/>
                  <a:gd name="T38" fmla="*/ 33 w 86"/>
                  <a:gd name="T39" fmla="*/ 205 h 205"/>
                  <a:gd name="T40" fmla="*/ 55 w 86"/>
                  <a:gd name="T41" fmla="*/ 205 h 205"/>
                  <a:gd name="T42" fmla="*/ 58 w 86"/>
                  <a:gd name="T43" fmla="*/ 205 h 205"/>
                  <a:gd name="T44" fmla="*/ 55 w 86"/>
                  <a:gd name="T45" fmla="*/ 199 h 205"/>
                  <a:gd name="T46" fmla="*/ 52 w 86"/>
                  <a:gd name="T47" fmla="*/ 200 h 205"/>
                  <a:gd name="T48" fmla="*/ 28 w 86"/>
                  <a:gd name="T49" fmla="*/ 135 h 205"/>
                  <a:gd name="T50" fmla="*/ 28 w 86"/>
                  <a:gd name="T51" fmla="*/ 21 h 205"/>
                  <a:gd name="T52" fmla="*/ 59 w 86"/>
                  <a:gd name="T53" fmla="*/ 21 h 205"/>
                  <a:gd name="T54" fmla="*/ 59 w 86"/>
                  <a:gd name="T55" fmla="*/ 135 h 205"/>
                  <a:gd name="T56" fmla="*/ 28 w 86"/>
                  <a:gd name="T57" fmla="*/ 135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86" h="205">
                    <a:moveTo>
                      <a:pt x="52" y="200"/>
                    </a:moveTo>
                    <a:cubicBezTo>
                      <a:pt x="47" y="200"/>
                      <a:pt x="43" y="196"/>
                      <a:pt x="43" y="192"/>
                    </a:cubicBezTo>
                    <a:cubicBezTo>
                      <a:pt x="43" y="187"/>
                      <a:pt x="47" y="184"/>
                      <a:pt x="52" y="184"/>
                    </a:cubicBezTo>
                    <a:cubicBezTo>
                      <a:pt x="53" y="184"/>
                      <a:pt x="54" y="184"/>
                      <a:pt x="55" y="184"/>
                    </a:cubicBezTo>
                    <a:cubicBezTo>
                      <a:pt x="61" y="167"/>
                      <a:pt x="61" y="167"/>
                      <a:pt x="61" y="167"/>
                    </a:cubicBezTo>
                    <a:cubicBezTo>
                      <a:pt x="60" y="168"/>
                      <a:pt x="59" y="168"/>
                      <a:pt x="58" y="168"/>
                    </a:cubicBezTo>
                    <a:cubicBezTo>
                      <a:pt x="55" y="168"/>
                      <a:pt x="54" y="167"/>
                      <a:pt x="54" y="165"/>
                    </a:cubicBezTo>
                    <a:cubicBezTo>
                      <a:pt x="54" y="162"/>
                      <a:pt x="55" y="161"/>
                      <a:pt x="58" y="161"/>
                    </a:cubicBezTo>
                    <a:cubicBezTo>
                      <a:pt x="60" y="161"/>
                      <a:pt x="61" y="162"/>
                      <a:pt x="62" y="164"/>
                    </a:cubicBezTo>
                    <a:cubicBezTo>
                      <a:pt x="72" y="134"/>
                      <a:pt x="72" y="134"/>
                      <a:pt x="72" y="134"/>
                    </a:cubicBezTo>
                    <a:cubicBezTo>
                      <a:pt x="72" y="21"/>
                      <a:pt x="72" y="21"/>
                      <a:pt x="72" y="21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82" y="21"/>
                      <a:pt x="86" y="16"/>
                      <a:pt x="86" y="10"/>
                    </a:cubicBezTo>
                    <a:cubicBezTo>
                      <a:pt x="86" y="5"/>
                      <a:pt x="82" y="0"/>
                      <a:pt x="76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5" y="0"/>
                      <a:pt x="0" y="5"/>
                      <a:pt x="0" y="10"/>
                    </a:cubicBezTo>
                    <a:cubicBezTo>
                      <a:pt x="0" y="16"/>
                      <a:pt x="5" y="21"/>
                      <a:pt x="11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188"/>
                      <a:pt x="16" y="188"/>
                      <a:pt x="16" y="188"/>
                    </a:cubicBezTo>
                    <a:cubicBezTo>
                      <a:pt x="16" y="198"/>
                      <a:pt x="23" y="205"/>
                      <a:pt x="33" y="205"/>
                    </a:cubicBezTo>
                    <a:cubicBezTo>
                      <a:pt x="55" y="205"/>
                      <a:pt x="55" y="205"/>
                      <a:pt x="55" y="205"/>
                    </a:cubicBezTo>
                    <a:cubicBezTo>
                      <a:pt x="56" y="205"/>
                      <a:pt x="57" y="205"/>
                      <a:pt x="58" y="205"/>
                    </a:cubicBezTo>
                    <a:cubicBezTo>
                      <a:pt x="57" y="203"/>
                      <a:pt x="56" y="201"/>
                      <a:pt x="55" y="199"/>
                    </a:cubicBezTo>
                    <a:cubicBezTo>
                      <a:pt x="54" y="200"/>
                      <a:pt x="53" y="200"/>
                      <a:pt x="52" y="200"/>
                    </a:cubicBezTo>
                    <a:close/>
                    <a:moveTo>
                      <a:pt x="28" y="135"/>
                    </a:moveTo>
                    <a:cubicBezTo>
                      <a:pt x="28" y="21"/>
                      <a:pt x="28" y="21"/>
                      <a:pt x="28" y="21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135"/>
                      <a:pt x="59" y="135"/>
                      <a:pt x="59" y="135"/>
                    </a:cubicBezTo>
                    <a:lnTo>
                      <a:pt x="28" y="13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Freeform 125"/>
              <p:cNvSpPr>
                <a:spLocks noEditPoints="1"/>
              </p:cNvSpPr>
              <p:nvPr/>
            </p:nvSpPr>
            <p:spPr bwMode="auto">
              <a:xfrm>
                <a:off x="5066218" y="4198217"/>
                <a:ext cx="577850" cy="725488"/>
              </a:xfrm>
              <a:custGeom>
                <a:avLst/>
                <a:gdLst>
                  <a:gd name="T0" fmla="*/ 118 w 154"/>
                  <a:gd name="T1" fmla="*/ 69 h 193"/>
                  <a:gd name="T2" fmla="*/ 118 w 154"/>
                  <a:gd name="T3" fmla="*/ 22 h 193"/>
                  <a:gd name="T4" fmla="*/ 126 w 154"/>
                  <a:gd name="T5" fmla="*/ 11 h 193"/>
                  <a:gd name="T6" fmla="*/ 115 w 154"/>
                  <a:gd name="T7" fmla="*/ 0 h 193"/>
                  <a:gd name="T8" fmla="*/ 39 w 154"/>
                  <a:gd name="T9" fmla="*/ 0 h 193"/>
                  <a:gd name="T10" fmla="*/ 28 w 154"/>
                  <a:gd name="T11" fmla="*/ 11 h 193"/>
                  <a:gd name="T12" fmla="*/ 34 w 154"/>
                  <a:gd name="T13" fmla="*/ 21 h 193"/>
                  <a:gd name="T14" fmla="*/ 34 w 154"/>
                  <a:gd name="T15" fmla="*/ 69 h 193"/>
                  <a:gd name="T16" fmla="*/ 0 w 154"/>
                  <a:gd name="T17" fmla="*/ 174 h 193"/>
                  <a:gd name="T18" fmla="*/ 19 w 154"/>
                  <a:gd name="T19" fmla="*/ 192 h 193"/>
                  <a:gd name="T20" fmla="*/ 19 w 154"/>
                  <a:gd name="T21" fmla="*/ 192 h 193"/>
                  <a:gd name="T22" fmla="*/ 19 w 154"/>
                  <a:gd name="T23" fmla="*/ 192 h 193"/>
                  <a:gd name="T24" fmla="*/ 25 w 154"/>
                  <a:gd name="T25" fmla="*/ 193 h 193"/>
                  <a:gd name="T26" fmla="*/ 129 w 154"/>
                  <a:gd name="T27" fmla="*/ 193 h 193"/>
                  <a:gd name="T28" fmla="*/ 154 w 154"/>
                  <a:gd name="T29" fmla="*/ 174 h 193"/>
                  <a:gd name="T30" fmla="*/ 118 w 154"/>
                  <a:gd name="T31" fmla="*/ 69 h 193"/>
                  <a:gd name="T32" fmla="*/ 49 w 154"/>
                  <a:gd name="T33" fmla="*/ 72 h 193"/>
                  <a:gd name="T34" fmla="*/ 49 w 154"/>
                  <a:gd name="T35" fmla="*/ 26 h 193"/>
                  <a:gd name="T36" fmla="*/ 104 w 154"/>
                  <a:gd name="T37" fmla="*/ 26 h 193"/>
                  <a:gd name="T38" fmla="*/ 104 w 154"/>
                  <a:gd name="T39" fmla="*/ 72 h 193"/>
                  <a:gd name="T40" fmla="*/ 109 w 154"/>
                  <a:gd name="T41" fmla="*/ 87 h 193"/>
                  <a:gd name="T42" fmla="*/ 44 w 154"/>
                  <a:gd name="T43" fmla="*/ 87 h 193"/>
                  <a:gd name="T44" fmla="*/ 49 w 154"/>
                  <a:gd name="T45" fmla="*/ 72 h 193"/>
                  <a:gd name="T46" fmla="*/ 58 w 154"/>
                  <a:gd name="T47" fmla="*/ 138 h 193"/>
                  <a:gd name="T48" fmla="*/ 54 w 154"/>
                  <a:gd name="T49" fmla="*/ 135 h 193"/>
                  <a:gd name="T50" fmla="*/ 58 w 154"/>
                  <a:gd name="T51" fmla="*/ 131 h 193"/>
                  <a:gd name="T52" fmla="*/ 62 w 154"/>
                  <a:gd name="T53" fmla="*/ 135 h 193"/>
                  <a:gd name="T54" fmla="*/ 58 w 154"/>
                  <a:gd name="T55" fmla="*/ 138 h 193"/>
                  <a:gd name="T56" fmla="*/ 80 w 154"/>
                  <a:gd name="T57" fmla="*/ 146 h 193"/>
                  <a:gd name="T58" fmla="*/ 76 w 154"/>
                  <a:gd name="T59" fmla="*/ 142 h 193"/>
                  <a:gd name="T60" fmla="*/ 80 w 154"/>
                  <a:gd name="T61" fmla="*/ 138 h 193"/>
                  <a:gd name="T62" fmla="*/ 84 w 154"/>
                  <a:gd name="T63" fmla="*/ 142 h 193"/>
                  <a:gd name="T64" fmla="*/ 80 w 154"/>
                  <a:gd name="T65" fmla="*/ 146 h 193"/>
                  <a:gd name="T66" fmla="*/ 80 w 154"/>
                  <a:gd name="T67" fmla="*/ 108 h 193"/>
                  <a:gd name="T68" fmla="*/ 84 w 154"/>
                  <a:gd name="T69" fmla="*/ 104 h 193"/>
                  <a:gd name="T70" fmla="*/ 88 w 154"/>
                  <a:gd name="T71" fmla="*/ 108 h 193"/>
                  <a:gd name="T72" fmla="*/ 84 w 154"/>
                  <a:gd name="T73" fmla="*/ 111 h 193"/>
                  <a:gd name="T74" fmla="*/ 80 w 154"/>
                  <a:gd name="T75" fmla="*/ 108 h 193"/>
                  <a:gd name="T76" fmla="*/ 90 w 154"/>
                  <a:gd name="T77" fmla="*/ 173 h 193"/>
                  <a:gd name="T78" fmla="*/ 86 w 154"/>
                  <a:gd name="T79" fmla="*/ 169 h 193"/>
                  <a:gd name="T80" fmla="*/ 90 w 154"/>
                  <a:gd name="T81" fmla="*/ 165 h 193"/>
                  <a:gd name="T82" fmla="*/ 94 w 154"/>
                  <a:gd name="T83" fmla="*/ 169 h 193"/>
                  <a:gd name="T84" fmla="*/ 90 w 154"/>
                  <a:gd name="T85" fmla="*/ 173 h 193"/>
                  <a:gd name="T86" fmla="*/ 104 w 154"/>
                  <a:gd name="T87" fmla="*/ 145 h 193"/>
                  <a:gd name="T88" fmla="*/ 108 w 154"/>
                  <a:gd name="T89" fmla="*/ 141 h 193"/>
                  <a:gd name="T90" fmla="*/ 112 w 154"/>
                  <a:gd name="T91" fmla="*/ 145 h 193"/>
                  <a:gd name="T92" fmla="*/ 108 w 154"/>
                  <a:gd name="T93" fmla="*/ 149 h 193"/>
                  <a:gd name="T94" fmla="*/ 104 w 154"/>
                  <a:gd name="T95" fmla="*/ 145 h 193"/>
                  <a:gd name="T96" fmla="*/ 117 w 154"/>
                  <a:gd name="T97" fmla="*/ 167 h 193"/>
                  <a:gd name="T98" fmla="*/ 109 w 154"/>
                  <a:gd name="T99" fmla="*/ 159 h 193"/>
                  <a:gd name="T100" fmla="*/ 117 w 154"/>
                  <a:gd name="T101" fmla="*/ 151 h 193"/>
                  <a:gd name="T102" fmla="*/ 126 w 154"/>
                  <a:gd name="T103" fmla="*/ 159 h 193"/>
                  <a:gd name="T104" fmla="*/ 117 w 154"/>
                  <a:gd name="T105" fmla="*/ 167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54" h="193">
                    <a:moveTo>
                      <a:pt x="118" y="69"/>
                    </a:moveTo>
                    <a:cubicBezTo>
                      <a:pt x="118" y="22"/>
                      <a:pt x="118" y="22"/>
                      <a:pt x="118" y="22"/>
                    </a:cubicBezTo>
                    <a:cubicBezTo>
                      <a:pt x="123" y="20"/>
                      <a:pt x="126" y="16"/>
                      <a:pt x="126" y="11"/>
                    </a:cubicBezTo>
                    <a:cubicBezTo>
                      <a:pt x="126" y="5"/>
                      <a:pt x="121" y="0"/>
                      <a:pt x="115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3" y="0"/>
                      <a:pt x="28" y="5"/>
                      <a:pt x="28" y="11"/>
                    </a:cubicBezTo>
                    <a:cubicBezTo>
                      <a:pt x="28" y="16"/>
                      <a:pt x="31" y="19"/>
                      <a:pt x="34" y="21"/>
                    </a:cubicBezTo>
                    <a:cubicBezTo>
                      <a:pt x="34" y="69"/>
                      <a:pt x="34" y="69"/>
                      <a:pt x="34" y="69"/>
                    </a:cubicBezTo>
                    <a:cubicBezTo>
                      <a:pt x="0" y="174"/>
                      <a:pt x="0" y="174"/>
                      <a:pt x="0" y="174"/>
                    </a:cubicBezTo>
                    <a:cubicBezTo>
                      <a:pt x="0" y="183"/>
                      <a:pt x="8" y="190"/>
                      <a:pt x="19" y="192"/>
                    </a:cubicBezTo>
                    <a:cubicBezTo>
                      <a:pt x="19" y="192"/>
                      <a:pt x="19" y="192"/>
                      <a:pt x="19" y="192"/>
                    </a:cubicBezTo>
                    <a:cubicBezTo>
                      <a:pt x="19" y="192"/>
                      <a:pt x="19" y="192"/>
                      <a:pt x="19" y="192"/>
                    </a:cubicBezTo>
                    <a:cubicBezTo>
                      <a:pt x="21" y="193"/>
                      <a:pt x="23" y="193"/>
                      <a:pt x="25" y="193"/>
                    </a:cubicBezTo>
                    <a:cubicBezTo>
                      <a:pt x="129" y="193"/>
                      <a:pt x="129" y="193"/>
                      <a:pt x="129" y="193"/>
                    </a:cubicBezTo>
                    <a:cubicBezTo>
                      <a:pt x="143" y="193"/>
                      <a:pt x="154" y="184"/>
                      <a:pt x="154" y="174"/>
                    </a:cubicBezTo>
                    <a:lnTo>
                      <a:pt x="118" y="69"/>
                    </a:lnTo>
                    <a:close/>
                    <a:moveTo>
                      <a:pt x="49" y="72"/>
                    </a:moveTo>
                    <a:cubicBezTo>
                      <a:pt x="49" y="26"/>
                      <a:pt x="49" y="26"/>
                      <a:pt x="49" y="26"/>
                    </a:cubicBezTo>
                    <a:cubicBezTo>
                      <a:pt x="104" y="26"/>
                      <a:pt x="104" y="26"/>
                      <a:pt x="104" y="26"/>
                    </a:cubicBezTo>
                    <a:cubicBezTo>
                      <a:pt x="104" y="72"/>
                      <a:pt x="104" y="72"/>
                      <a:pt x="104" y="72"/>
                    </a:cubicBezTo>
                    <a:cubicBezTo>
                      <a:pt x="109" y="87"/>
                      <a:pt x="109" y="87"/>
                      <a:pt x="109" y="87"/>
                    </a:cubicBezTo>
                    <a:cubicBezTo>
                      <a:pt x="44" y="87"/>
                      <a:pt x="44" y="87"/>
                      <a:pt x="44" y="87"/>
                    </a:cubicBezTo>
                    <a:lnTo>
                      <a:pt x="49" y="72"/>
                    </a:lnTo>
                    <a:close/>
                    <a:moveTo>
                      <a:pt x="58" y="138"/>
                    </a:moveTo>
                    <a:cubicBezTo>
                      <a:pt x="55" y="138"/>
                      <a:pt x="54" y="137"/>
                      <a:pt x="54" y="135"/>
                    </a:cubicBezTo>
                    <a:cubicBezTo>
                      <a:pt x="54" y="132"/>
                      <a:pt x="55" y="131"/>
                      <a:pt x="58" y="131"/>
                    </a:cubicBezTo>
                    <a:cubicBezTo>
                      <a:pt x="60" y="131"/>
                      <a:pt x="62" y="132"/>
                      <a:pt x="62" y="135"/>
                    </a:cubicBezTo>
                    <a:cubicBezTo>
                      <a:pt x="62" y="137"/>
                      <a:pt x="60" y="138"/>
                      <a:pt x="58" y="138"/>
                    </a:cubicBezTo>
                    <a:close/>
                    <a:moveTo>
                      <a:pt x="80" y="146"/>
                    </a:moveTo>
                    <a:cubicBezTo>
                      <a:pt x="78" y="146"/>
                      <a:pt x="76" y="144"/>
                      <a:pt x="76" y="142"/>
                    </a:cubicBezTo>
                    <a:cubicBezTo>
                      <a:pt x="76" y="140"/>
                      <a:pt x="78" y="138"/>
                      <a:pt x="80" y="138"/>
                    </a:cubicBezTo>
                    <a:cubicBezTo>
                      <a:pt x="82" y="138"/>
                      <a:pt x="84" y="140"/>
                      <a:pt x="84" y="142"/>
                    </a:cubicBezTo>
                    <a:cubicBezTo>
                      <a:pt x="84" y="144"/>
                      <a:pt x="82" y="146"/>
                      <a:pt x="80" y="146"/>
                    </a:cubicBezTo>
                    <a:close/>
                    <a:moveTo>
                      <a:pt x="80" y="108"/>
                    </a:moveTo>
                    <a:cubicBezTo>
                      <a:pt x="80" y="105"/>
                      <a:pt x="82" y="104"/>
                      <a:pt x="84" y="104"/>
                    </a:cubicBezTo>
                    <a:cubicBezTo>
                      <a:pt x="87" y="104"/>
                      <a:pt x="88" y="105"/>
                      <a:pt x="88" y="108"/>
                    </a:cubicBezTo>
                    <a:cubicBezTo>
                      <a:pt x="88" y="110"/>
                      <a:pt x="87" y="111"/>
                      <a:pt x="84" y="111"/>
                    </a:cubicBezTo>
                    <a:cubicBezTo>
                      <a:pt x="82" y="111"/>
                      <a:pt x="80" y="110"/>
                      <a:pt x="80" y="108"/>
                    </a:cubicBezTo>
                    <a:close/>
                    <a:moveTo>
                      <a:pt x="90" y="173"/>
                    </a:moveTo>
                    <a:cubicBezTo>
                      <a:pt x="88" y="173"/>
                      <a:pt x="86" y="171"/>
                      <a:pt x="86" y="169"/>
                    </a:cubicBezTo>
                    <a:cubicBezTo>
                      <a:pt x="86" y="167"/>
                      <a:pt x="88" y="165"/>
                      <a:pt x="90" y="165"/>
                    </a:cubicBezTo>
                    <a:cubicBezTo>
                      <a:pt x="92" y="165"/>
                      <a:pt x="94" y="167"/>
                      <a:pt x="94" y="169"/>
                    </a:cubicBezTo>
                    <a:cubicBezTo>
                      <a:pt x="94" y="171"/>
                      <a:pt x="92" y="173"/>
                      <a:pt x="90" y="173"/>
                    </a:cubicBezTo>
                    <a:close/>
                    <a:moveTo>
                      <a:pt x="104" y="145"/>
                    </a:moveTo>
                    <a:cubicBezTo>
                      <a:pt x="104" y="143"/>
                      <a:pt x="106" y="141"/>
                      <a:pt x="108" y="141"/>
                    </a:cubicBezTo>
                    <a:cubicBezTo>
                      <a:pt x="110" y="141"/>
                      <a:pt x="112" y="143"/>
                      <a:pt x="112" y="145"/>
                    </a:cubicBezTo>
                    <a:cubicBezTo>
                      <a:pt x="112" y="147"/>
                      <a:pt x="110" y="149"/>
                      <a:pt x="108" y="149"/>
                    </a:cubicBezTo>
                    <a:cubicBezTo>
                      <a:pt x="106" y="149"/>
                      <a:pt x="104" y="147"/>
                      <a:pt x="104" y="145"/>
                    </a:cubicBezTo>
                    <a:close/>
                    <a:moveTo>
                      <a:pt x="117" y="167"/>
                    </a:moveTo>
                    <a:cubicBezTo>
                      <a:pt x="113" y="167"/>
                      <a:pt x="109" y="164"/>
                      <a:pt x="109" y="159"/>
                    </a:cubicBezTo>
                    <a:cubicBezTo>
                      <a:pt x="109" y="155"/>
                      <a:pt x="113" y="151"/>
                      <a:pt x="117" y="151"/>
                    </a:cubicBezTo>
                    <a:cubicBezTo>
                      <a:pt x="122" y="151"/>
                      <a:pt x="126" y="155"/>
                      <a:pt x="126" y="159"/>
                    </a:cubicBezTo>
                    <a:cubicBezTo>
                      <a:pt x="126" y="164"/>
                      <a:pt x="122" y="167"/>
                      <a:pt x="117" y="16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 userDrawn="1"/>
        </p:nvGrpSpPr>
        <p:grpSpPr>
          <a:xfrm>
            <a:off x="485462" y="384314"/>
            <a:ext cx="983150" cy="983150"/>
            <a:chOff x="485462" y="384314"/>
            <a:chExt cx="983150" cy="98315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485462" y="384314"/>
              <a:ext cx="983150" cy="983150"/>
              <a:chOff x="5141769" y="1609518"/>
              <a:chExt cx="1504948" cy="1504948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5141769" y="1609518"/>
                <a:ext cx="1504948" cy="150494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9050">
                <a:gradFill flip="none" rotWithShape="1">
                  <a:gsLst>
                    <a:gs pos="100000">
                      <a:schemeClr val="bg1"/>
                    </a:gs>
                    <a:gs pos="0">
                      <a:schemeClr val="bg1">
                        <a:lumMod val="7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</a:ln>
              <a:effectLst>
                <a:outerShdw blurRad="419100" dist="228600" dir="3000000" sx="95000" sy="95000" algn="tl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5305916" y="1773665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774087" y="719071"/>
              <a:ext cx="379246" cy="325979"/>
              <a:chOff x="1653093" y="4101379"/>
              <a:chExt cx="968375" cy="781050"/>
            </a:xfrm>
            <a:solidFill>
              <a:srgbClr val="545763"/>
            </a:solidFill>
          </p:grpSpPr>
          <p:sp>
            <p:nvSpPr>
              <p:cNvPr id="10" name="Freeform 119"/>
              <p:cNvSpPr>
                <a:spLocks noEditPoints="1"/>
              </p:cNvSpPr>
              <p:nvPr/>
            </p:nvSpPr>
            <p:spPr bwMode="auto">
              <a:xfrm>
                <a:off x="1653093" y="4228379"/>
                <a:ext cx="649288" cy="654050"/>
              </a:xfrm>
              <a:custGeom>
                <a:avLst/>
                <a:gdLst>
                  <a:gd name="T0" fmla="*/ 138 w 173"/>
                  <a:gd name="T1" fmla="*/ 157 h 174"/>
                  <a:gd name="T2" fmla="*/ 105 w 173"/>
                  <a:gd name="T3" fmla="*/ 157 h 174"/>
                  <a:gd name="T4" fmla="*/ 105 w 173"/>
                  <a:gd name="T5" fmla="*/ 134 h 174"/>
                  <a:gd name="T6" fmla="*/ 167 w 173"/>
                  <a:gd name="T7" fmla="*/ 134 h 174"/>
                  <a:gd name="T8" fmla="*/ 173 w 173"/>
                  <a:gd name="T9" fmla="*/ 128 h 174"/>
                  <a:gd name="T10" fmla="*/ 173 w 173"/>
                  <a:gd name="T11" fmla="*/ 6 h 174"/>
                  <a:gd name="T12" fmla="*/ 167 w 173"/>
                  <a:gd name="T13" fmla="*/ 0 h 174"/>
                  <a:gd name="T14" fmla="*/ 7 w 173"/>
                  <a:gd name="T15" fmla="*/ 0 h 174"/>
                  <a:gd name="T16" fmla="*/ 0 w 173"/>
                  <a:gd name="T17" fmla="*/ 6 h 174"/>
                  <a:gd name="T18" fmla="*/ 0 w 173"/>
                  <a:gd name="T19" fmla="*/ 128 h 174"/>
                  <a:gd name="T20" fmla="*/ 7 w 173"/>
                  <a:gd name="T21" fmla="*/ 134 h 174"/>
                  <a:gd name="T22" fmla="*/ 69 w 173"/>
                  <a:gd name="T23" fmla="*/ 134 h 174"/>
                  <a:gd name="T24" fmla="*/ 69 w 173"/>
                  <a:gd name="T25" fmla="*/ 157 h 174"/>
                  <a:gd name="T26" fmla="*/ 35 w 173"/>
                  <a:gd name="T27" fmla="*/ 157 h 174"/>
                  <a:gd name="T28" fmla="*/ 28 w 173"/>
                  <a:gd name="T29" fmla="*/ 165 h 174"/>
                  <a:gd name="T30" fmla="*/ 28 w 173"/>
                  <a:gd name="T31" fmla="*/ 174 h 174"/>
                  <a:gd name="T32" fmla="*/ 146 w 173"/>
                  <a:gd name="T33" fmla="*/ 174 h 174"/>
                  <a:gd name="T34" fmla="*/ 146 w 173"/>
                  <a:gd name="T35" fmla="*/ 165 h 174"/>
                  <a:gd name="T36" fmla="*/ 138 w 173"/>
                  <a:gd name="T37" fmla="*/ 157 h 174"/>
                  <a:gd name="T38" fmla="*/ 19 w 173"/>
                  <a:gd name="T39" fmla="*/ 116 h 174"/>
                  <a:gd name="T40" fmla="*/ 19 w 173"/>
                  <a:gd name="T41" fmla="*/ 18 h 174"/>
                  <a:gd name="T42" fmla="*/ 155 w 173"/>
                  <a:gd name="T43" fmla="*/ 18 h 174"/>
                  <a:gd name="T44" fmla="*/ 155 w 173"/>
                  <a:gd name="T45" fmla="*/ 116 h 174"/>
                  <a:gd name="T46" fmla="*/ 19 w 173"/>
                  <a:gd name="T47" fmla="*/ 11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73" h="174">
                    <a:moveTo>
                      <a:pt x="138" y="157"/>
                    </a:moveTo>
                    <a:cubicBezTo>
                      <a:pt x="105" y="157"/>
                      <a:pt x="105" y="157"/>
                      <a:pt x="105" y="157"/>
                    </a:cubicBezTo>
                    <a:cubicBezTo>
                      <a:pt x="105" y="134"/>
                      <a:pt x="105" y="134"/>
                      <a:pt x="105" y="134"/>
                    </a:cubicBezTo>
                    <a:cubicBezTo>
                      <a:pt x="167" y="134"/>
                      <a:pt x="167" y="134"/>
                      <a:pt x="167" y="134"/>
                    </a:cubicBezTo>
                    <a:cubicBezTo>
                      <a:pt x="171" y="134"/>
                      <a:pt x="173" y="131"/>
                      <a:pt x="173" y="128"/>
                    </a:cubicBezTo>
                    <a:cubicBezTo>
                      <a:pt x="173" y="6"/>
                      <a:pt x="173" y="6"/>
                      <a:pt x="173" y="6"/>
                    </a:cubicBezTo>
                    <a:cubicBezTo>
                      <a:pt x="173" y="2"/>
                      <a:pt x="171" y="0"/>
                      <a:pt x="16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3" y="0"/>
                      <a:pt x="0" y="2"/>
                      <a:pt x="0" y="6"/>
                    </a:cubicBezTo>
                    <a:cubicBezTo>
                      <a:pt x="0" y="128"/>
                      <a:pt x="0" y="128"/>
                      <a:pt x="0" y="128"/>
                    </a:cubicBezTo>
                    <a:cubicBezTo>
                      <a:pt x="0" y="131"/>
                      <a:pt x="3" y="134"/>
                      <a:pt x="7" y="134"/>
                    </a:cubicBezTo>
                    <a:cubicBezTo>
                      <a:pt x="69" y="134"/>
                      <a:pt x="69" y="134"/>
                      <a:pt x="69" y="134"/>
                    </a:cubicBezTo>
                    <a:cubicBezTo>
                      <a:pt x="69" y="157"/>
                      <a:pt x="69" y="157"/>
                      <a:pt x="69" y="157"/>
                    </a:cubicBezTo>
                    <a:cubicBezTo>
                      <a:pt x="35" y="157"/>
                      <a:pt x="35" y="157"/>
                      <a:pt x="35" y="157"/>
                    </a:cubicBezTo>
                    <a:cubicBezTo>
                      <a:pt x="31" y="157"/>
                      <a:pt x="28" y="160"/>
                      <a:pt x="28" y="165"/>
                    </a:cubicBezTo>
                    <a:cubicBezTo>
                      <a:pt x="28" y="174"/>
                      <a:pt x="28" y="174"/>
                      <a:pt x="28" y="174"/>
                    </a:cubicBezTo>
                    <a:cubicBezTo>
                      <a:pt x="146" y="174"/>
                      <a:pt x="146" y="174"/>
                      <a:pt x="146" y="174"/>
                    </a:cubicBezTo>
                    <a:cubicBezTo>
                      <a:pt x="146" y="165"/>
                      <a:pt x="146" y="165"/>
                      <a:pt x="146" y="165"/>
                    </a:cubicBezTo>
                    <a:cubicBezTo>
                      <a:pt x="146" y="160"/>
                      <a:pt x="142" y="157"/>
                      <a:pt x="138" y="157"/>
                    </a:cubicBezTo>
                    <a:close/>
                    <a:moveTo>
                      <a:pt x="19" y="116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16"/>
                      <a:pt x="155" y="116"/>
                      <a:pt x="155" y="116"/>
                    </a:cubicBezTo>
                    <a:lnTo>
                      <a:pt x="19" y="11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1" name="Freeform 120"/>
              <p:cNvSpPr>
                <a:spLocks noEditPoints="1"/>
              </p:cNvSpPr>
              <p:nvPr/>
            </p:nvSpPr>
            <p:spPr bwMode="auto">
              <a:xfrm>
                <a:off x="2038855" y="4101379"/>
                <a:ext cx="582613" cy="777875"/>
              </a:xfrm>
              <a:custGeom>
                <a:avLst/>
                <a:gdLst>
                  <a:gd name="T0" fmla="*/ 147 w 155"/>
                  <a:gd name="T1" fmla="*/ 0 h 207"/>
                  <a:gd name="T2" fmla="*/ 8 w 155"/>
                  <a:gd name="T3" fmla="*/ 0 h 207"/>
                  <a:gd name="T4" fmla="*/ 0 w 155"/>
                  <a:gd name="T5" fmla="*/ 7 h 207"/>
                  <a:gd name="T6" fmla="*/ 0 w 155"/>
                  <a:gd name="T7" fmla="*/ 29 h 207"/>
                  <a:gd name="T8" fmla="*/ 64 w 155"/>
                  <a:gd name="T9" fmla="*/ 29 h 207"/>
                  <a:gd name="T10" fmla="*/ 75 w 155"/>
                  <a:gd name="T11" fmla="*/ 40 h 207"/>
                  <a:gd name="T12" fmla="*/ 75 w 155"/>
                  <a:gd name="T13" fmla="*/ 162 h 207"/>
                  <a:gd name="T14" fmla="*/ 64 w 155"/>
                  <a:gd name="T15" fmla="*/ 173 h 207"/>
                  <a:gd name="T16" fmla="*/ 7 w 155"/>
                  <a:gd name="T17" fmla="*/ 173 h 207"/>
                  <a:gd name="T18" fmla="*/ 7 w 155"/>
                  <a:gd name="T19" fmla="*/ 186 h 207"/>
                  <a:gd name="T20" fmla="*/ 35 w 155"/>
                  <a:gd name="T21" fmla="*/ 186 h 207"/>
                  <a:gd name="T22" fmla="*/ 48 w 155"/>
                  <a:gd name="T23" fmla="*/ 199 h 207"/>
                  <a:gd name="T24" fmla="*/ 48 w 155"/>
                  <a:gd name="T25" fmla="*/ 207 h 207"/>
                  <a:gd name="T26" fmla="*/ 147 w 155"/>
                  <a:gd name="T27" fmla="*/ 207 h 207"/>
                  <a:gd name="T28" fmla="*/ 155 w 155"/>
                  <a:gd name="T29" fmla="*/ 200 h 207"/>
                  <a:gd name="T30" fmla="*/ 155 w 155"/>
                  <a:gd name="T31" fmla="*/ 7 h 207"/>
                  <a:gd name="T32" fmla="*/ 147 w 155"/>
                  <a:gd name="T33" fmla="*/ 0 h 207"/>
                  <a:gd name="T34" fmla="*/ 100 w 155"/>
                  <a:gd name="T35" fmla="*/ 114 h 207"/>
                  <a:gd name="T36" fmla="*/ 89 w 155"/>
                  <a:gd name="T37" fmla="*/ 103 h 207"/>
                  <a:gd name="T38" fmla="*/ 100 w 155"/>
                  <a:gd name="T39" fmla="*/ 93 h 207"/>
                  <a:gd name="T40" fmla="*/ 111 w 155"/>
                  <a:gd name="T41" fmla="*/ 103 h 207"/>
                  <a:gd name="T42" fmla="*/ 100 w 155"/>
                  <a:gd name="T43" fmla="*/ 114 h 207"/>
                  <a:gd name="T44" fmla="*/ 132 w 155"/>
                  <a:gd name="T45" fmla="*/ 114 h 207"/>
                  <a:gd name="T46" fmla="*/ 121 w 155"/>
                  <a:gd name="T47" fmla="*/ 103 h 207"/>
                  <a:gd name="T48" fmla="*/ 132 w 155"/>
                  <a:gd name="T49" fmla="*/ 93 h 207"/>
                  <a:gd name="T50" fmla="*/ 143 w 155"/>
                  <a:gd name="T51" fmla="*/ 103 h 207"/>
                  <a:gd name="T52" fmla="*/ 132 w 155"/>
                  <a:gd name="T53" fmla="*/ 114 h 207"/>
                  <a:gd name="T54" fmla="*/ 143 w 155"/>
                  <a:gd name="T55" fmla="*/ 75 h 207"/>
                  <a:gd name="T56" fmla="*/ 138 w 155"/>
                  <a:gd name="T57" fmla="*/ 80 h 207"/>
                  <a:gd name="T58" fmla="*/ 84 w 155"/>
                  <a:gd name="T59" fmla="*/ 80 h 207"/>
                  <a:gd name="T60" fmla="*/ 84 w 155"/>
                  <a:gd name="T61" fmla="*/ 34 h 207"/>
                  <a:gd name="T62" fmla="*/ 138 w 155"/>
                  <a:gd name="T63" fmla="*/ 34 h 207"/>
                  <a:gd name="T64" fmla="*/ 143 w 155"/>
                  <a:gd name="T65" fmla="*/ 39 h 207"/>
                  <a:gd name="T66" fmla="*/ 143 w 155"/>
                  <a:gd name="T67" fmla="*/ 75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5" h="207">
                    <a:moveTo>
                      <a:pt x="147" y="0"/>
                    </a:moveTo>
                    <a:cubicBezTo>
                      <a:pt x="8" y="0"/>
                      <a:pt x="8" y="0"/>
                      <a:pt x="8" y="0"/>
                    </a:cubicBezTo>
                    <a:cubicBezTo>
                      <a:pt x="4" y="0"/>
                      <a:pt x="0" y="3"/>
                      <a:pt x="0" y="7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64" y="29"/>
                      <a:pt x="64" y="29"/>
                      <a:pt x="64" y="29"/>
                    </a:cubicBezTo>
                    <a:cubicBezTo>
                      <a:pt x="70" y="29"/>
                      <a:pt x="75" y="34"/>
                      <a:pt x="75" y="40"/>
                    </a:cubicBezTo>
                    <a:cubicBezTo>
                      <a:pt x="75" y="162"/>
                      <a:pt x="75" y="162"/>
                      <a:pt x="75" y="162"/>
                    </a:cubicBezTo>
                    <a:cubicBezTo>
                      <a:pt x="75" y="168"/>
                      <a:pt x="70" y="173"/>
                      <a:pt x="64" y="173"/>
                    </a:cubicBezTo>
                    <a:cubicBezTo>
                      <a:pt x="7" y="173"/>
                      <a:pt x="7" y="173"/>
                      <a:pt x="7" y="173"/>
                    </a:cubicBezTo>
                    <a:cubicBezTo>
                      <a:pt x="7" y="186"/>
                      <a:pt x="7" y="186"/>
                      <a:pt x="7" y="186"/>
                    </a:cubicBezTo>
                    <a:cubicBezTo>
                      <a:pt x="35" y="186"/>
                      <a:pt x="35" y="186"/>
                      <a:pt x="35" y="186"/>
                    </a:cubicBezTo>
                    <a:cubicBezTo>
                      <a:pt x="42" y="186"/>
                      <a:pt x="48" y="192"/>
                      <a:pt x="48" y="199"/>
                    </a:cubicBezTo>
                    <a:cubicBezTo>
                      <a:pt x="48" y="207"/>
                      <a:pt x="48" y="207"/>
                      <a:pt x="48" y="207"/>
                    </a:cubicBezTo>
                    <a:cubicBezTo>
                      <a:pt x="147" y="207"/>
                      <a:pt x="147" y="207"/>
                      <a:pt x="147" y="207"/>
                    </a:cubicBezTo>
                    <a:cubicBezTo>
                      <a:pt x="151" y="207"/>
                      <a:pt x="155" y="204"/>
                      <a:pt x="155" y="200"/>
                    </a:cubicBezTo>
                    <a:cubicBezTo>
                      <a:pt x="155" y="7"/>
                      <a:pt x="155" y="7"/>
                      <a:pt x="155" y="7"/>
                    </a:cubicBezTo>
                    <a:cubicBezTo>
                      <a:pt x="155" y="3"/>
                      <a:pt x="151" y="0"/>
                      <a:pt x="147" y="0"/>
                    </a:cubicBezTo>
                    <a:close/>
                    <a:moveTo>
                      <a:pt x="100" y="114"/>
                    </a:moveTo>
                    <a:cubicBezTo>
                      <a:pt x="94" y="114"/>
                      <a:pt x="89" y="109"/>
                      <a:pt x="89" y="103"/>
                    </a:cubicBezTo>
                    <a:cubicBezTo>
                      <a:pt x="89" y="98"/>
                      <a:pt x="94" y="93"/>
                      <a:pt x="100" y="93"/>
                    </a:cubicBezTo>
                    <a:cubicBezTo>
                      <a:pt x="106" y="93"/>
                      <a:pt x="111" y="98"/>
                      <a:pt x="111" y="103"/>
                    </a:cubicBezTo>
                    <a:cubicBezTo>
                      <a:pt x="111" y="109"/>
                      <a:pt x="106" y="114"/>
                      <a:pt x="100" y="114"/>
                    </a:cubicBezTo>
                    <a:close/>
                    <a:moveTo>
                      <a:pt x="132" y="114"/>
                    </a:moveTo>
                    <a:cubicBezTo>
                      <a:pt x="126" y="114"/>
                      <a:pt x="121" y="109"/>
                      <a:pt x="121" y="103"/>
                    </a:cubicBezTo>
                    <a:cubicBezTo>
                      <a:pt x="121" y="98"/>
                      <a:pt x="126" y="93"/>
                      <a:pt x="132" y="93"/>
                    </a:cubicBezTo>
                    <a:cubicBezTo>
                      <a:pt x="138" y="93"/>
                      <a:pt x="143" y="98"/>
                      <a:pt x="143" y="103"/>
                    </a:cubicBezTo>
                    <a:cubicBezTo>
                      <a:pt x="143" y="109"/>
                      <a:pt x="138" y="114"/>
                      <a:pt x="132" y="114"/>
                    </a:cubicBezTo>
                    <a:close/>
                    <a:moveTo>
                      <a:pt x="143" y="75"/>
                    </a:moveTo>
                    <a:cubicBezTo>
                      <a:pt x="143" y="78"/>
                      <a:pt x="140" y="80"/>
                      <a:pt x="138" y="80"/>
                    </a:cubicBezTo>
                    <a:cubicBezTo>
                      <a:pt x="84" y="80"/>
                      <a:pt x="84" y="80"/>
                      <a:pt x="84" y="80"/>
                    </a:cubicBezTo>
                    <a:cubicBezTo>
                      <a:pt x="84" y="34"/>
                      <a:pt x="84" y="34"/>
                      <a:pt x="84" y="34"/>
                    </a:cubicBezTo>
                    <a:cubicBezTo>
                      <a:pt x="138" y="34"/>
                      <a:pt x="138" y="34"/>
                      <a:pt x="138" y="34"/>
                    </a:cubicBezTo>
                    <a:cubicBezTo>
                      <a:pt x="140" y="34"/>
                      <a:pt x="143" y="37"/>
                      <a:pt x="143" y="39"/>
                    </a:cubicBezTo>
                    <a:lnTo>
                      <a:pt x="143" y="7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1957E4-C614-05B1-DFCC-2DC7ED0F4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9B81F4-208E-F586-9F02-87CC8EE03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6AEC415-944D-CE3B-608B-C6F7C87B2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A112BCC-EAF5-DBD7-8876-1C3B73C51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60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8FD30-3841-C22A-180F-F852ECEE4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95868B9-3599-B8E6-83A0-AE248B3C6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44E5C6-484E-CBBA-DF1D-809ADA8E9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41F5085-C5B6-F194-B85D-A3DE8777E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974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F3F3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3DEB99-AF2A-4E23-8BE6-FEFD5010424B}" type="datetimeFigureOut">
              <a:rPr lang="zh-CN" altLang="en-US" smtClean="0"/>
              <a:pPr/>
              <a:t>2023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B719F-1D09-40B9-8D45-21334681A5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2412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22318672-125F-446B-B640-238D3073B7F1}"/>
              </a:ext>
            </a:extLst>
          </p:cNvPr>
          <p:cNvSpPr/>
          <p:nvPr/>
        </p:nvSpPr>
        <p:spPr>
          <a:xfrm>
            <a:off x="0" y="3489091"/>
            <a:ext cx="12192000" cy="2394256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55079" y="3489091"/>
            <a:ext cx="4967635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dist"/>
            <a:r>
              <a:rPr lang="zh-CN" altLang="en-US" sz="4400" dirty="0" smtClean="0">
                <a:solidFill>
                  <a:schemeClr val="bg1"/>
                </a:solidFill>
                <a:latin typeface="字魂35号-经典雅黑" panose="02000000000000000000" pitchFamily="2" charset="-122"/>
                <a:ea typeface="字魂35号-经典雅黑" panose="02000000000000000000" pitchFamily="2" charset="-122"/>
                <a:cs typeface="+mn-ea"/>
                <a:sym typeface="+mn-lt"/>
              </a:rPr>
              <a:t>毕业论文开题答辩</a:t>
            </a:r>
            <a:endParaRPr lang="en-US" altLang="zh-CN" sz="4400" dirty="0">
              <a:solidFill>
                <a:schemeClr val="bg1"/>
              </a:solidFill>
              <a:latin typeface="字魂35号-经典雅黑" panose="02000000000000000000" pitchFamily="2" charset="-122"/>
              <a:ea typeface="字魂35号-经典雅黑" panose="02000000000000000000" pitchFamily="2" charset="-122"/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69286" y="5132230"/>
            <a:ext cx="5053428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chemeClr val="bg1"/>
                </a:solidFill>
                <a:cs typeface="+mn-ea"/>
                <a:sym typeface="+mn-lt"/>
              </a:rPr>
              <a:t>答辩人</a:t>
            </a:r>
            <a:r>
              <a:rPr lang="en-US" altLang="zh-CN" sz="1400" dirty="0" smtClean="0">
                <a:solidFill>
                  <a:schemeClr val="bg1"/>
                </a:solidFill>
                <a:cs typeface="+mn-ea"/>
                <a:sym typeface="+mn-lt"/>
              </a:rPr>
              <a:t>:</a:t>
            </a:r>
            <a:r>
              <a:rPr lang="zh-CN" altLang="en-US" sz="1400" dirty="0" smtClean="0">
                <a:solidFill>
                  <a:schemeClr val="bg1"/>
                </a:solidFill>
                <a:cs typeface="+mn-ea"/>
                <a:sym typeface="+mn-lt"/>
              </a:rPr>
              <a:t>李涵        导师：张学杰 教授</a:t>
            </a:r>
            <a:endParaRPr lang="zh-CN" altLang="en-US" sz="14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868561" y="583476"/>
            <a:ext cx="2454876" cy="2479372"/>
            <a:chOff x="5141769" y="1609518"/>
            <a:chExt cx="1504948" cy="1504948"/>
          </a:xfrm>
        </p:grpSpPr>
        <p:sp>
          <p:nvSpPr>
            <p:cNvPr id="11" name="椭圆 10"/>
            <p:cNvSpPr/>
            <p:nvPr/>
          </p:nvSpPr>
          <p:spPr>
            <a:xfrm>
              <a:off x="5141769" y="1609518"/>
              <a:ext cx="1504948" cy="150494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19050">
              <a:gradFill flip="none" rotWithShape="1"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  <a:effectLst>
              <a:outerShdw blurRad="419100" dist="228600" dir="3000000" sx="95000" sy="95000" algn="tl" rotWithShape="0">
                <a:prstClr val="black">
                  <a:alpha val="5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318372" y="1773665"/>
              <a:ext cx="1176654" cy="1176654"/>
              <a:chOff x="2429398" y="1609518"/>
              <a:chExt cx="1176654" cy="1176654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2429398" y="1609518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cs typeface="+mn-ea"/>
                  <a:sym typeface="+mn-lt"/>
                </a:endParaRPr>
              </a:p>
            </p:txBody>
          </p:sp>
          <p:sp>
            <p:nvSpPr>
              <p:cNvPr id="15" name="Freeform 5"/>
              <p:cNvSpPr>
                <a:spLocks noEditPoints="1"/>
              </p:cNvSpPr>
              <p:nvPr/>
            </p:nvSpPr>
            <p:spPr bwMode="auto">
              <a:xfrm>
                <a:off x="2671954" y="1843007"/>
                <a:ext cx="702223" cy="760032"/>
              </a:xfrm>
              <a:custGeom>
                <a:avLst/>
                <a:gdLst>
                  <a:gd name="T0" fmla="*/ 3057 w 3113"/>
                  <a:gd name="T1" fmla="*/ 497 h 2131"/>
                  <a:gd name="T2" fmla="*/ 1582 w 3113"/>
                  <a:gd name="T3" fmla="*/ 5 h 2131"/>
                  <a:gd name="T4" fmla="*/ 1531 w 3113"/>
                  <a:gd name="T5" fmla="*/ 5 h 2131"/>
                  <a:gd name="T6" fmla="*/ 56 w 3113"/>
                  <a:gd name="T7" fmla="*/ 497 h 2131"/>
                  <a:gd name="T8" fmla="*/ 0 w 3113"/>
                  <a:gd name="T9" fmla="*/ 574 h 2131"/>
                  <a:gd name="T10" fmla="*/ 56 w 3113"/>
                  <a:gd name="T11" fmla="*/ 652 h 2131"/>
                  <a:gd name="T12" fmla="*/ 492 w 3113"/>
                  <a:gd name="T13" fmla="*/ 797 h 2131"/>
                  <a:gd name="T14" fmla="*/ 492 w 3113"/>
                  <a:gd name="T15" fmla="*/ 1230 h 2131"/>
                  <a:gd name="T16" fmla="*/ 515 w 3113"/>
                  <a:gd name="T17" fmla="*/ 1288 h 2131"/>
                  <a:gd name="T18" fmla="*/ 1556 w 3113"/>
                  <a:gd name="T19" fmla="*/ 1639 h 2131"/>
                  <a:gd name="T20" fmla="*/ 2244 w 3113"/>
                  <a:gd name="T21" fmla="*/ 1507 h 2131"/>
                  <a:gd name="T22" fmla="*/ 2287 w 3113"/>
                  <a:gd name="T23" fmla="*/ 1399 h 2131"/>
                  <a:gd name="T24" fmla="*/ 2180 w 3113"/>
                  <a:gd name="T25" fmla="*/ 1356 h 2131"/>
                  <a:gd name="T26" fmla="*/ 1557 w 3113"/>
                  <a:gd name="T27" fmla="*/ 1475 h 2131"/>
                  <a:gd name="T28" fmla="*/ 863 w 3113"/>
                  <a:gd name="T29" fmla="*/ 1324 h 2131"/>
                  <a:gd name="T30" fmla="*/ 656 w 3113"/>
                  <a:gd name="T31" fmla="*/ 1193 h 2131"/>
                  <a:gd name="T32" fmla="*/ 656 w 3113"/>
                  <a:gd name="T33" fmla="*/ 852 h 2131"/>
                  <a:gd name="T34" fmla="*/ 1531 w 3113"/>
                  <a:gd name="T35" fmla="*/ 1144 h 2131"/>
                  <a:gd name="T36" fmla="*/ 1557 w 3113"/>
                  <a:gd name="T37" fmla="*/ 1148 h 2131"/>
                  <a:gd name="T38" fmla="*/ 1583 w 3113"/>
                  <a:gd name="T39" fmla="*/ 1144 h 2131"/>
                  <a:gd name="T40" fmla="*/ 2458 w 3113"/>
                  <a:gd name="T41" fmla="*/ 852 h 2131"/>
                  <a:gd name="T42" fmla="*/ 2458 w 3113"/>
                  <a:gd name="T43" fmla="*/ 998 h 2131"/>
                  <a:gd name="T44" fmla="*/ 2294 w 3113"/>
                  <a:gd name="T45" fmla="*/ 1230 h 2131"/>
                  <a:gd name="T46" fmla="*/ 2440 w 3113"/>
                  <a:gd name="T47" fmla="*/ 1454 h 2131"/>
                  <a:gd name="T48" fmla="*/ 2296 w 3113"/>
                  <a:gd name="T49" fmla="*/ 2029 h 2131"/>
                  <a:gd name="T50" fmla="*/ 2311 w 3113"/>
                  <a:gd name="T51" fmla="*/ 2099 h 2131"/>
                  <a:gd name="T52" fmla="*/ 2376 w 3113"/>
                  <a:gd name="T53" fmla="*/ 2131 h 2131"/>
                  <a:gd name="T54" fmla="*/ 2704 w 3113"/>
                  <a:gd name="T55" fmla="*/ 2131 h 2131"/>
                  <a:gd name="T56" fmla="*/ 2768 w 3113"/>
                  <a:gd name="T57" fmla="*/ 2099 h 2131"/>
                  <a:gd name="T58" fmla="*/ 2783 w 3113"/>
                  <a:gd name="T59" fmla="*/ 2029 h 2131"/>
                  <a:gd name="T60" fmla="*/ 2639 w 3113"/>
                  <a:gd name="T61" fmla="*/ 1454 h 2131"/>
                  <a:gd name="T62" fmla="*/ 2785 w 3113"/>
                  <a:gd name="T63" fmla="*/ 1230 h 2131"/>
                  <a:gd name="T64" fmla="*/ 2622 w 3113"/>
                  <a:gd name="T65" fmla="*/ 998 h 2131"/>
                  <a:gd name="T66" fmla="*/ 2622 w 3113"/>
                  <a:gd name="T67" fmla="*/ 797 h 2131"/>
                  <a:gd name="T68" fmla="*/ 3057 w 3113"/>
                  <a:gd name="T69" fmla="*/ 652 h 2131"/>
                  <a:gd name="T70" fmla="*/ 3113 w 3113"/>
                  <a:gd name="T71" fmla="*/ 574 h 2131"/>
                  <a:gd name="T72" fmla="*/ 3057 w 3113"/>
                  <a:gd name="T73" fmla="*/ 497 h 2131"/>
                  <a:gd name="T74" fmla="*/ 2540 w 3113"/>
                  <a:gd name="T75" fmla="*/ 1148 h 2131"/>
                  <a:gd name="T76" fmla="*/ 2621 w 3113"/>
                  <a:gd name="T77" fmla="*/ 1230 h 2131"/>
                  <a:gd name="T78" fmla="*/ 2540 w 3113"/>
                  <a:gd name="T79" fmla="*/ 1312 h 2131"/>
                  <a:gd name="T80" fmla="*/ 2458 w 3113"/>
                  <a:gd name="T81" fmla="*/ 1230 h 2131"/>
                  <a:gd name="T82" fmla="*/ 2540 w 3113"/>
                  <a:gd name="T83" fmla="*/ 1148 h 2131"/>
                  <a:gd name="T84" fmla="*/ 2481 w 3113"/>
                  <a:gd name="T85" fmla="*/ 1967 h 2131"/>
                  <a:gd name="T86" fmla="*/ 2540 w 3113"/>
                  <a:gd name="T87" fmla="*/ 1731 h 2131"/>
                  <a:gd name="T88" fmla="*/ 2599 w 3113"/>
                  <a:gd name="T89" fmla="*/ 1967 h 2131"/>
                  <a:gd name="T90" fmla="*/ 2481 w 3113"/>
                  <a:gd name="T91" fmla="*/ 1967 h 2131"/>
                  <a:gd name="T92" fmla="*/ 2533 w 3113"/>
                  <a:gd name="T93" fmla="*/ 654 h 2131"/>
                  <a:gd name="T94" fmla="*/ 1570 w 3113"/>
                  <a:gd name="T95" fmla="*/ 493 h 2131"/>
                  <a:gd name="T96" fmla="*/ 1476 w 3113"/>
                  <a:gd name="T97" fmla="*/ 561 h 2131"/>
                  <a:gd name="T98" fmla="*/ 1543 w 3113"/>
                  <a:gd name="T99" fmla="*/ 655 h 2131"/>
                  <a:gd name="T100" fmla="*/ 2201 w 3113"/>
                  <a:gd name="T101" fmla="*/ 765 h 2131"/>
                  <a:gd name="T102" fmla="*/ 1557 w 3113"/>
                  <a:gd name="T103" fmla="*/ 979 h 2131"/>
                  <a:gd name="T104" fmla="*/ 341 w 3113"/>
                  <a:gd name="T105" fmla="*/ 574 h 2131"/>
                  <a:gd name="T106" fmla="*/ 1557 w 3113"/>
                  <a:gd name="T107" fmla="*/ 169 h 2131"/>
                  <a:gd name="T108" fmla="*/ 2772 w 3113"/>
                  <a:gd name="T109" fmla="*/ 574 h 2131"/>
                  <a:gd name="T110" fmla="*/ 2533 w 3113"/>
                  <a:gd name="T111" fmla="*/ 654 h 2131"/>
                  <a:gd name="T112" fmla="*/ 2533 w 3113"/>
                  <a:gd name="T113" fmla="*/ 654 h 2131"/>
                  <a:gd name="T114" fmla="*/ 2533 w 3113"/>
                  <a:gd name="T115" fmla="*/ 654 h 2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13" h="2131">
                    <a:moveTo>
                      <a:pt x="3057" y="497"/>
                    </a:moveTo>
                    <a:cubicBezTo>
                      <a:pt x="1582" y="5"/>
                      <a:pt x="1582" y="5"/>
                      <a:pt x="1582" y="5"/>
                    </a:cubicBezTo>
                    <a:cubicBezTo>
                      <a:pt x="1565" y="0"/>
                      <a:pt x="1547" y="0"/>
                      <a:pt x="1531" y="5"/>
                    </a:cubicBezTo>
                    <a:cubicBezTo>
                      <a:pt x="56" y="497"/>
                      <a:pt x="56" y="497"/>
                      <a:pt x="56" y="497"/>
                    </a:cubicBezTo>
                    <a:cubicBezTo>
                      <a:pt x="23" y="508"/>
                      <a:pt x="0" y="539"/>
                      <a:pt x="0" y="574"/>
                    </a:cubicBezTo>
                    <a:cubicBezTo>
                      <a:pt x="0" y="610"/>
                      <a:pt x="23" y="641"/>
                      <a:pt x="56" y="652"/>
                    </a:cubicBezTo>
                    <a:cubicBezTo>
                      <a:pt x="492" y="797"/>
                      <a:pt x="492" y="797"/>
                      <a:pt x="492" y="797"/>
                    </a:cubicBezTo>
                    <a:cubicBezTo>
                      <a:pt x="492" y="1230"/>
                      <a:pt x="492" y="1230"/>
                      <a:pt x="492" y="1230"/>
                    </a:cubicBezTo>
                    <a:cubicBezTo>
                      <a:pt x="492" y="1252"/>
                      <a:pt x="500" y="1272"/>
                      <a:pt x="515" y="1288"/>
                    </a:cubicBezTo>
                    <a:cubicBezTo>
                      <a:pt x="530" y="1302"/>
                      <a:pt x="875" y="1639"/>
                      <a:pt x="1556" y="1639"/>
                    </a:cubicBezTo>
                    <a:cubicBezTo>
                      <a:pt x="1804" y="1639"/>
                      <a:pt x="2036" y="1595"/>
                      <a:pt x="2244" y="1507"/>
                    </a:cubicBezTo>
                    <a:cubicBezTo>
                      <a:pt x="2285" y="1489"/>
                      <a:pt x="2305" y="1441"/>
                      <a:pt x="2287" y="1399"/>
                    </a:cubicBezTo>
                    <a:cubicBezTo>
                      <a:pt x="2270" y="1358"/>
                      <a:pt x="2222" y="1338"/>
                      <a:pt x="2180" y="1356"/>
                    </a:cubicBezTo>
                    <a:cubicBezTo>
                      <a:pt x="1992" y="1435"/>
                      <a:pt x="1782" y="1475"/>
                      <a:pt x="1557" y="1475"/>
                    </a:cubicBezTo>
                    <a:cubicBezTo>
                      <a:pt x="1238" y="1475"/>
                      <a:pt x="1004" y="1393"/>
                      <a:pt x="863" y="1324"/>
                    </a:cubicBezTo>
                    <a:cubicBezTo>
                      <a:pt x="759" y="1272"/>
                      <a:pt x="689" y="1221"/>
                      <a:pt x="656" y="1193"/>
                    </a:cubicBezTo>
                    <a:cubicBezTo>
                      <a:pt x="656" y="852"/>
                      <a:pt x="656" y="852"/>
                      <a:pt x="656" y="852"/>
                    </a:cubicBezTo>
                    <a:cubicBezTo>
                      <a:pt x="1531" y="1144"/>
                      <a:pt x="1531" y="1144"/>
                      <a:pt x="1531" y="1144"/>
                    </a:cubicBezTo>
                    <a:cubicBezTo>
                      <a:pt x="1539" y="1146"/>
                      <a:pt x="1548" y="1148"/>
                      <a:pt x="1557" y="1148"/>
                    </a:cubicBezTo>
                    <a:cubicBezTo>
                      <a:pt x="1565" y="1148"/>
                      <a:pt x="1574" y="1146"/>
                      <a:pt x="1583" y="1144"/>
                    </a:cubicBezTo>
                    <a:cubicBezTo>
                      <a:pt x="2458" y="852"/>
                      <a:pt x="2458" y="852"/>
                      <a:pt x="2458" y="852"/>
                    </a:cubicBezTo>
                    <a:cubicBezTo>
                      <a:pt x="2458" y="998"/>
                      <a:pt x="2458" y="998"/>
                      <a:pt x="2458" y="998"/>
                    </a:cubicBezTo>
                    <a:cubicBezTo>
                      <a:pt x="2362" y="1032"/>
                      <a:pt x="2294" y="1123"/>
                      <a:pt x="2294" y="1230"/>
                    </a:cubicBezTo>
                    <a:cubicBezTo>
                      <a:pt x="2294" y="1330"/>
                      <a:pt x="2354" y="1416"/>
                      <a:pt x="2440" y="1454"/>
                    </a:cubicBezTo>
                    <a:cubicBezTo>
                      <a:pt x="2296" y="2029"/>
                      <a:pt x="2296" y="2029"/>
                      <a:pt x="2296" y="2029"/>
                    </a:cubicBezTo>
                    <a:cubicBezTo>
                      <a:pt x="2290" y="2053"/>
                      <a:pt x="2296" y="2080"/>
                      <a:pt x="2311" y="2099"/>
                    </a:cubicBezTo>
                    <a:cubicBezTo>
                      <a:pt x="2327" y="2119"/>
                      <a:pt x="2351" y="2131"/>
                      <a:pt x="2376" y="2131"/>
                    </a:cubicBezTo>
                    <a:cubicBezTo>
                      <a:pt x="2704" y="2131"/>
                      <a:pt x="2704" y="2131"/>
                      <a:pt x="2704" y="2131"/>
                    </a:cubicBezTo>
                    <a:cubicBezTo>
                      <a:pt x="2729" y="2131"/>
                      <a:pt x="2753" y="2119"/>
                      <a:pt x="2768" y="2099"/>
                    </a:cubicBezTo>
                    <a:cubicBezTo>
                      <a:pt x="2784" y="2080"/>
                      <a:pt x="2789" y="2053"/>
                      <a:pt x="2783" y="2029"/>
                    </a:cubicBezTo>
                    <a:cubicBezTo>
                      <a:pt x="2639" y="1454"/>
                      <a:pt x="2639" y="1454"/>
                      <a:pt x="2639" y="1454"/>
                    </a:cubicBezTo>
                    <a:cubicBezTo>
                      <a:pt x="2725" y="1416"/>
                      <a:pt x="2785" y="1330"/>
                      <a:pt x="2785" y="1230"/>
                    </a:cubicBezTo>
                    <a:cubicBezTo>
                      <a:pt x="2785" y="1123"/>
                      <a:pt x="2717" y="1032"/>
                      <a:pt x="2622" y="998"/>
                    </a:cubicBezTo>
                    <a:cubicBezTo>
                      <a:pt x="2622" y="797"/>
                      <a:pt x="2622" y="797"/>
                      <a:pt x="2622" y="797"/>
                    </a:cubicBezTo>
                    <a:cubicBezTo>
                      <a:pt x="3057" y="652"/>
                      <a:pt x="3057" y="652"/>
                      <a:pt x="3057" y="652"/>
                    </a:cubicBezTo>
                    <a:cubicBezTo>
                      <a:pt x="3091" y="641"/>
                      <a:pt x="3113" y="610"/>
                      <a:pt x="3113" y="574"/>
                    </a:cubicBezTo>
                    <a:cubicBezTo>
                      <a:pt x="3113" y="539"/>
                      <a:pt x="3091" y="508"/>
                      <a:pt x="3057" y="497"/>
                    </a:cubicBezTo>
                    <a:close/>
                    <a:moveTo>
                      <a:pt x="2540" y="1148"/>
                    </a:moveTo>
                    <a:cubicBezTo>
                      <a:pt x="2585" y="1148"/>
                      <a:pt x="2621" y="1184"/>
                      <a:pt x="2621" y="1230"/>
                    </a:cubicBezTo>
                    <a:cubicBezTo>
                      <a:pt x="2621" y="1275"/>
                      <a:pt x="2585" y="1312"/>
                      <a:pt x="2540" y="1312"/>
                    </a:cubicBezTo>
                    <a:cubicBezTo>
                      <a:pt x="2494" y="1312"/>
                      <a:pt x="2458" y="1275"/>
                      <a:pt x="2458" y="1230"/>
                    </a:cubicBezTo>
                    <a:cubicBezTo>
                      <a:pt x="2458" y="1184"/>
                      <a:pt x="2494" y="1148"/>
                      <a:pt x="2540" y="1148"/>
                    </a:cubicBezTo>
                    <a:close/>
                    <a:moveTo>
                      <a:pt x="2481" y="1967"/>
                    </a:moveTo>
                    <a:cubicBezTo>
                      <a:pt x="2540" y="1731"/>
                      <a:pt x="2540" y="1731"/>
                      <a:pt x="2540" y="1731"/>
                    </a:cubicBezTo>
                    <a:cubicBezTo>
                      <a:pt x="2599" y="1967"/>
                      <a:pt x="2599" y="1967"/>
                      <a:pt x="2599" y="1967"/>
                    </a:cubicBezTo>
                    <a:cubicBezTo>
                      <a:pt x="2481" y="1967"/>
                      <a:pt x="2481" y="1967"/>
                      <a:pt x="2481" y="1967"/>
                    </a:cubicBezTo>
                    <a:close/>
                    <a:moveTo>
                      <a:pt x="2533" y="654"/>
                    </a:moveTo>
                    <a:cubicBezTo>
                      <a:pt x="1570" y="493"/>
                      <a:pt x="1570" y="493"/>
                      <a:pt x="1570" y="493"/>
                    </a:cubicBezTo>
                    <a:cubicBezTo>
                      <a:pt x="1525" y="486"/>
                      <a:pt x="1483" y="516"/>
                      <a:pt x="1476" y="561"/>
                    </a:cubicBezTo>
                    <a:cubicBezTo>
                      <a:pt x="1469" y="605"/>
                      <a:pt x="1499" y="648"/>
                      <a:pt x="1543" y="655"/>
                    </a:cubicBezTo>
                    <a:cubicBezTo>
                      <a:pt x="2201" y="765"/>
                      <a:pt x="2201" y="765"/>
                      <a:pt x="2201" y="765"/>
                    </a:cubicBezTo>
                    <a:cubicBezTo>
                      <a:pt x="1557" y="979"/>
                      <a:pt x="1557" y="979"/>
                      <a:pt x="1557" y="979"/>
                    </a:cubicBezTo>
                    <a:cubicBezTo>
                      <a:pt x="341" y="574"/>
                      <a:pt x="341" y="574"/>
                      <a:pt x="341" y="574"/>
                    </a:cubicBezTo>
                    <a:cubicBezTo>
                      <a:pt x="1557" y="169"/>
                      <a:pt x="1557" y="169"/>
                      <a:pt x="1557" y="169"/>
                    </a:cubicBezTo>
                    <a:cubicBezTo>
                      <a:pt x="2772" y="574"/>
                      <a:pt x="2772" y="574"/>
                      <a:pt x="2772" y="574"/>
                    </a:cubicBezTo>
                    <a:cubicBezTo>
                      <a:pt x="2533" y="654"/>
                      <a:pt x="2533" y="654"/>
                      <a:pt x="2533" y="654"/>
                    </a:cubicBezTo>
                    <a:close/>
                    <a:moveTo>
                      <a:pt x="2533" y="654"/>
                    </a:moveTo>
                    <a:cubicBezTo>
                      <a:pt x="2533" y="654"/>
                      <a:pt x="2533" y="654"/>
                      <a:pt x="2533" y="654"/>
                    </a:cubicBezTo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BA4D4A7-2356-48E5-9CE9-1F5DEEFABA95}"/>
              </a:ext>
            </a:extLst>
          </p:cNvPr>
          <p:cNvGrpSpPr/>
          <p:nvPr/>
        </p:nvGrpSpPr>
        <p:grpSpPr>
          <a:xfrm>
            <a:off x="5868786" y="6237321"/>
            <a:ext cx="525144" cy="311760"/>
            <a:chOff x="5785525" y="6187892"/>
            <a:chExt cx="691666" cy="410618"/>
          </a:xfrm>
        </p:grpSpPr>
        <p:sp>
          <p:nvSpPr>
            <p:cNvPr id="7" name="箭头: V 形 6">
              <a:extLst>
                <a:ext uri="{FF2B5EF4-FFF2-40B4-BE49-F238E27FC236}">
                  <a16:creationId xmlns:a16="http://schemas.microsoft.com/office/drawing/2014/main" id="{A6DD0BBD-BB02-427E-A1DA-6B0CA95C1CE6}"/>
                </a:ext>
              </a:extLst>
            </p:cNvPr>
            <p:cNvSpPr/>
            <p:nvPr/>
          </p:nvSpPr>
          <p:spPr>
            <a:xfrm rot="5400000">
              <a:off x="5986898" y="6108217"/>
              <a:ext cx="288920" cy="691666"/>
            </a:xfrm>
            <a:prstGeom prst="chevron">
              <a:avLst>
                <a:gd name="adj" fmla="val 82500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7" name="箭头: V 形 46">
              <a:extLst>
                <a:ext uri="{FF2B5EF4-FFF2-40B4-BE49-F238E27FC236}">
                  <a16:creationId xmlns:a16="http://schemas.microsoft.com/office/drawing/2014/main" id="{A02EED53-6541-4F62-B665-88954D7A4BEC}"/>
                </a:ext>
              </a:extLst>
            </p:cNvPr>
            <p:cNvSpPr/>
            <p:nvPr/>
          </p:nvSpPr>
          <p:spPr>
            <a:xfrm rot="5400000">
              <a:off x="5986898" y="5986519"/>
              <a:ext cx="288920" cy="691666"/>
            </a:xfrm>
            <a:prstGeom prst="chevron">
              <a:avLst>
                <a:gd name="adj" fmla="val 82500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6335" y="163614"/>
            <a:ext cx="1298449" cy="41648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500154" y="4435558"/>
            <a:ext cx="527748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000" dirty="0">
                <a:solidFill>
                  <a:schemeClr val="bg1"/>
                </a:solidFill>
                <a:latin typeface="字魂35号-经典雅黑" panose="02000000000000000000" pitchFamily="2" charset="-122"/>
                <a:ea typeface="字魂35号-经典雅黑" panose="02000000000000000000" pitchFamily="2" charset="-122"/>
                <a:cs typeface="+mn-ea"/>
                <a:sym typeface="+mn-lt"/>
              </a:rPr>
              <a:t>车联网环境下能耗优先的任务调度算法研究</a:t>
            </a:r>
            <a:endParaRPr lang="en-US" altLang="zh-CN" sz="2000" dirty="0">
              <a:solidFill>
                <a:schemeClr val="bg1"/>
              </a:solidFill>
              <a:latin typeface="字魂35号-经典雅黑" panose="02000000000000000000" pitchFamily="2" charset="-122"/>
              <a:ea typeface="字魂35号-经典雅黑" panose="02000000000000000000" pitchFamily="2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1511705" y="1175657"/>
            <a:ext cx="4467486" cy="4467484"/>
          </a:xfrm>
          <a:prstGeom prst="ellipse">
            <a:avLst/>
          </a:prstGeom>
          <a:noFill/>
          <a:ln w="19050">
            <a:solidFill>
              <a:schemeClr val="accent5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6" name="组合 17"/>
          <p:cNvGrpSpPr/>
          <p:nvPr/>
        </p:nvGrpSpPr>
        <p:grpSpPr>
          <a:xfrm>
            <a:off x="2139285" y="1776549"/>
            <a:ext cx="3178300" cy="3210064"/>
            <a:chOff x="5141769" y="1609518"/>
            <a:chExt cx="1504948" cy="1504948"/>
          </a:xfrm>
        </p:grpSpPr>
        <p:sp>
          <p:nvSpPr>
            <p:cNvPr id="26" name="椭圆 25"/>
            <p:cNvSpPr/>
            <p:nvPr/>
          </p:nvSpPr>
          <p:spPr>
            <a:xfrm>
              <a:off x="5141769" y="1609518"/>
              <a:ext cx="1504948" cy="150494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19050">
              <a:gradFill flip="none" rotWithShape="1"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  <a:effectLst>
              <a:outerShdw blurRad="419100" dist="228600" dir="3000000" sx="95000" sy="95000" algn="tl" rotWithShape="0">
                <a:prstClr val="black">
                  <a:alpha val="5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27" name="组合 16"/>
            <p:cNvGrpSpPr/>
            <p:nvPr/>
          </p:nvGrpSpPr>
          <p:grpSpPr>
            <a:xfrm>
              <a:off x="5305916" y="1773665"/>
              <a:ext cx="1176654" cy="1176654"/>
              <a:chOff x="2416942" y="1609518"/>
              <a:chExt cx="1176654" cy="1176654"/>
            </a:xfrm>
          </p:grpSpPr>
          <p:sp>
            <p:nvSpPr>
              <p:cNvPr id="28" name="Freeform 5"/>
              <p:cNvSpPr>
                <a:spLocks noEditPoints="1"/>
              </p:cNvSpPr>
              <p:nvPr/>
            </p:nvSpPr>
            <p:spPr bwMode="auto">
              <a:xfrm>
                <a:off x="2649608" y="1887030"/>
                <a:ext cx="691475" cy="748400"/>
              </a:xfrm>
              <a:custGeom>
                <a:avLst/>
                <a:gdLst>
                  <a:gd name="T0" fmla="*/ 3057 w 3113"/>
                  <a:gd name="T1" fmla="*/ 497 h 2131"/>
                  <a:gd name="T2" fmla="*/ 1582 w 3113"/>
                  <a:gd name="T3" fmla="*/ 5 h 2131"/>
                  <a:gd name="T4" fmla="*/ 1531 w 3113"/>
                  <a:gd name="T5" fmla="*/ 5 h 2131"/>
                  <a:gd name="T6" fmla="*/ 56 w 3113"/>
                  <a:gd name="T7" fmla="*/ 497 h 2131"/>
                  <a:gd name="T8" fmla="*/ 0 w 3113"/>
                  <a:gd name="T9" fmla="*/ 574 h 2131"/>
                  <a:gd name="T10" fmla="*/ 56 w 3113"/>
                  <a:gd name="T11" fmla="*/ 652 h 2131"/>
                  <a:gd name="T12" fmla="*/ 492 w 3113"/>
                  <a:gd name="T13" fmla="*/ 797 h 2131"/>
                  <a:gd name="T14" fmla="*/ 492 w 3113"/>
                  <a:gd name="T15" fmla="*/ 1230 h 2131"/>
                  <a:gd name="T16" fmla="*/ 515 w 3113"/>
                  <a:gd name="T17" fmla="*/ 1288 h 2131"/>
                  <a:gd name="T18" fmla="*/ 1556 w 3113"/>
                  <a:gd name="T19" fmla="*/ 1639 h 2131"/>
                  <a:gd name="T20" fmla="*/ 2244 w 3113"/>
                  <a:gd name="T21" fmla="*/ 1507 h 2131"/>
                  <a:gd name="T22" fmla="*/ 2287 w 3113"/>
                  <a:gd name="T23" fmla="*/ 1399 h 2131"/>
                  <a:gd name="T24" fmla="*/ 2180 w 3113"/>
                  <a:gd name="T25" fmla="*/ 1356 h 2131"/>
                  <a:gd name="T26" fmla="*/ 1557 w 3113"/>
                  <a:gd name="T27" fmla="*/ 1475 h 2131"/>
                  <a:gd name="T28" fmla="*/ 863 w 3113"/>
                  <a:gd name="T29" fmla="*/ 1324 h 2131"/>
                  <a:gd name="T30" fmla="*/ 656 w 3113"/>
                  <a:gd name="T31" fmla="*/ 1193 h 2131"/>
                  <a:gd name="T32" fmla="*/ 656 w 3113"/>
                  <a:gd name="T33" fmla="*/ 852 h 2131"/>
                  <a:gd name="T34" fmla="*/ 1531 w 3113"/>
                  <a:gd name="T35" fmla="*/ 1144 h 2131"/>
                  <a:gd name="T36" fmla="*/ 1557 w 3113"/>
                  <a:gd name="T37" fmla="*/ 1148 h 2131"/>
                  <a:gd name="T38" fmla="*/ 1583 w 3113"/>
                  <a:gd name="T39" fmla="*/ 1144 h 2131"/>
                  <a:gd name="T40" fmla="*/ 2458 w 3113"/>
                  <a:gd name="T41" fmla="*/ 852 h 2131"/>
                  <a:gd name="T42" fmla="*/ 2458 w 3113"/>
                  <a:gd name="T43" fmla="*/ 998 h 2131"/>
                  <a:gd name="T44" fmla="*/ 2294 w 3113"/>
                  <a:gd name="T45" fmla="*/ 1230 h 2131"/>
                  <a:gd name="T46" fmla="*/ 2440 w 3113"/>
                  <a:gd name="T47" fmla="*/ 1454 h 2131"/>
                  <a:gd name="T48" fmla="*/ 2296 w 3113"/>
                  <a:gd name="T49" fmla="*/ 2029 h 2131"/>
                  <a:gd name="T50" fmla="*/ 2311 w 3113"/>
                  <a:gd name="T51" fmla="*/ 2099 h 2131"/>
                  <a:gd name="T52" fmla="*/ 2376 w 3113"/>
                  <a:gd name="T53" fmla="*/ 2131 h 2131"/>
                  <a:gd name="T54" fmla="*/ 2704 w 3113"/>
                  <a:gd name="T55" fmla="*/ 2131 h 2131"/>
                  <a:gd name="T56" fmla="*/ 2768 w 3113"/>
                  <a:gd name="T57" fmla="*/ 2099 h 2131"/>
                  <a:gd name="T58" fmla="*/ 2783 w 3113"/>
                  <a:gd name="T59" fmla="*/ 2029 h 2131"/>
                  <a:gd name="T60" fmla="*/ 2639 w 3113"/>
                  <a:gd name="T61" fmla="*/ 1454 h 2131"/>
                  <a:gd name="T62" fmla="*/ 2785 w 3113"/>
                  <a:gd name="T63" fmla="*/ 1230 h 2131"/>
                  <a:gd name="T64" fmla="*/ 2622 w 3113"/>
                  <a:gd name="T65" fmla="*/ 998 h 2131"/>
                  <a:gd name="T66" fmla="*/ 2622 w 3113"/>
                  <a:gd name="T67" fmla="*/ 797 h 2131"/>
                  <a:gd name="T68" fmla="*/ 3057 w 3113"/>
                  <a:gd name="T69" fmla="*/ 652 h 2131"/>
                  <a:gd name="T70" fmla="*/ 3113 w 3113"/>
                  <a:gd name="T71" fmla="*/ 574 h 2131"/>
                  <a:gd name="T72" fmla="*/ 3057 w 3113"/>
                  <a:gd name="T73" fmla="*/ 497 h 2131"/>
                  <a:gd name="T74" fmla="*/ 2540 w 3113"/>
                  <a:gd name="T75" fmla="*/ 1148 h 2131"/>
                  <a:gd name="T76" fmla="*/ 2621 w 3113"/>
                  <a:gd name="T77" fmla="*/ 1230 h 2131"/>
                  <a:gd name="T78" fmla="*/ 2540 w 3113"/>
                  <a:gd name="T79" fmla="*/ 1312 h 2131"/>
                  <a:gd name="T80" fmla="*/ 2458 w 3113"/>
                  <a:gd name="T81" fmla="*/ 1230 h 2131"/>
                  <a:gd name="T82" fmla="*/ 2540 w 3113"/>
                  <a:gd name="T83" fmla="*/ 1148 h 2131"/>
                  <a:gd name="T84" fmla="*/ 2481 w 3113"/>
                  <a:gd name="T85" fmla="*/ 1967 h 2131"/>
                  <a:gd name="T86" fmla="*/ 2540 w 3113"/>
                  <a:gd name="T87" fmla="*/ 1731 h 2131"/>
                  <a:gd name="T88" fmla="*/ 2599 w 3113"/>
                  <a:gd name="T89" fmla="*/ 1967 h 2131"/>
                  <a:gd name="T90" fmla="*/ 2481 w 3113"/>
                  <a:gd name="T91" fmla="*/ 1967 h 2131"/>
                  <a:gd name="T92" fmla="*/ 2533 w 3113"/>
                  <a:gd name="T93" fmla="*/ 654 h 2131"/>
                  <a:gd name="T94" fmla="*/ 1570 w 3113"/>
                  <a:gd name="T95" fmla="*/ 493 h 2131"/>
                  <a:gd name="T96" fmla="*/ 1476 w 3113"/>
                  <a:gd name="T97" fmla="*/ 561 h 2131"/>
                  <a:gd name="T98" fmla="*/ 1543 w 3113"/>
                  <a:gd name="T99" fmla="*/ 655 h 2131"/>
                  <a:gd name="T100" fmla="*/ 2201 w 3113"/>
                  <a:gd name="T101" fmla="*/ 765 h 2131"/>
                  <a:gd name="T102" fmla="*/ 1557 w 3113"/>
                  <a:gd name="T103" fmla="*/ 979 h 2131"/>
                  <a:gd name="T104" fmla="*/ 341 w 3113"/>
                  <a:gd name="T105" fmla="*/ 574 h 2131"/>
                  <a:gd name="T106" fmla="*/ 1557 w 3113"/>
                  <a:gd name="T107" fmla="*/ 169 h 2131"/>
                  <a:gd name="T108" fmla="*/ 2772 w 3113"/>
                  <a:gd name="T109" fmla="*/ 574 h 2131"/>
                  <a:gd name="T110" fmla="*/ 2533 w 3113"/>
                  <a:gd name="T111" fmla="*/ 654 h 2131"/>
                  <a:gd name="T112" fmla="*/ 2533 w 3113"/>
                  <a:gd name="T113" fmla="*/ 654 h 2131"/>
                  <a:gd name="T114" fmla="*/ 2533 w 3113"/>
                  <a:gd name="T115" fmla="*/ 654 h 2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13" h="2131">
                    <a:moveTo>
                      <a:pt x="3057" y="497"/>
                    </a:moveTo>
                    <a:cubicBezTo>
                      <a:pt x="1582" y="5"/>
                      <a:pt x="1582" y="5"/>
                      <a:pt x="1582" y="5"/>
                    </a:cubicBezTo>
                    <a:cubicBezTo>
                      <a:pt x="1565" y="0"/>
                      <a:pt x="1547" y="0"/>
                      <a:pt x="1531" y="5"/>
                    </a:cubicBezTo>
                    <a:cubicBezTo>
                      <a:pt x="56" y="497"/>
                      <a:pt x="56" y="497"/>
                      <a:pt x="56" y="497"/>
                    </a:cubicBezTo>
                    <a:cubicBezTo>
                      <a:pt x="23" y="508"/>
                      <a:pt x="0" y="539"/>
                      <a:pt x="0" y="574"/>
                    </a:cubicBezTo>
                    <a:cubicBezTo>
                      <a:pt x="0" y="610"/>
                      <a:pt x="23" y="641"/>
                      <a:pt x="56" y="652"/>
                    </a:cubicBezTo>
                    <a:cubicBezTo>
                      <a:pt x="492" y="797"/>
                      <a:pt x="492" y="797"/>
                      <a:pt x="492" y="797"/>
                    </a:cubicBezTo>
                    <a:cubicBezTo>
                      <a:pt x="492" y="1230"/>
                      <a:pt x="492" y="1230"/>
                      <a:pt x="492" y="1230"/>
                    </a:cubicBezTo>
                    <a:cubicBezTo>
                      <a:pt x="492" y="1252"/>
                      <a:pt x="500" y="1272"/>
                      <a:pt x="515" y="1288"/>
                    </a:cubicBezTo>
                    <a:cubicBezTo>
                      <a:pt x="530" y="1302"/>
                      <a:pt x="875" y="1639"/>
                      <a:pt x="1556" y="1639"/>
                    </a:cubicBezTo>
                    <a:cubicBezTo>
                      <a:pt x="1804" y="1639"/>
                      <a:pt x="2036" y="1595"/>
                      <a:pt x="2244" y="1507"/>
                    </a:cubicBezTo>
                    <a:cubicBezTo>
                      <a:pt x="2285" y="1489"/>
                      <a:pt x="2305" y="1441"/>
                      <a:pt x="2287" y="1399"/>
                    </a:cubicBezTo>
                    <a:cubicBezTo>
                      <a:pt x="2270" y="1358"/>
                      <a:pt x="2222" y="1338"/>
                      <a:pt x="2180" y="1356"/>
                    </a:cubicBezTo>
                    <a:cubicBezTo>
                      <a:pt x="1992" y="1435"/>
                      <a:pt x="1782" y="1475"/>
                      <a:pt x="1557" y="1475"/>
                    </a:cubicBezTo>
                    <a:cubicBezTo>
                      <a:pt x="1238" y="1475"/>
                      <a:pt x="1004" y="1393"/>
                      <a:pt x="863" y="1324"/>
                    </a:cubicBezTo>
                    <a:cubicBezTo>
                      <a:pt x="759" y="1272"/>
                      <a:pt x="689" y="1221"/>
                      <a:pt x="656" y="1193"/>
                    </a:cubicBezTo>
                    <a:cubicBezTo>
                      <a:pt x="656" y="852"/>
                      <a:pt x="656" y="852"/>
                      <a:pt x="656" y="852"/>
                    </a:cubicBezTo>
                    <a:cubicBezTo>
                      <a:pt x="1531" y="1144"/>
                      <a:pt x="1531" y="1144"/>
                      <a:pt x="1531" y="1144"/>
                    </a:cubicBezTo>
                    <a:cubicBezTo>
                      <a:pt x="1539" y="1146"/>
                      <a:pt x="1548" y="1148"/>
                      <a:pt x="1557" y="1148"/>
                    </a:cubicBezTo>
                    <a:cubicBezTo>
                      <a:pt x="1565" y="1148"/>
                      <a:pt x="1574" y="1146"/>
                      <a:pt x="1583" y="1144"/>
                    </a:cubicBezTo>
                    <a:cubicBezTo>
                      <a:pt x="2458" y="852"/>
                      <a:pt x="2458" y="852"/>
                      <a:pt x="2458" y="852"/>
                    </a:cubicBezTo>
                    <a:cubicBezTo>
                      <a:pt x="2458" y="998"/>
                      <a:pt x="2458" y="998"/>
                      <a:pt x="2458" y="998"/>
                    </a:cubicBezTo>
                    <a:cubicBezTo>
                      <a:pt x="2362" y="1032"/>
                      <a:pt x="2294" y="1123"/>
                      <a:pt x="2294" y="1230"/>
                    </a:cubicBezTo>
                    <a:cubicBezTo>
                      <a:pt x="2294" y="1330"/>
                      <a:pt x="2354" y="1416"/>
                      <a:pt x="2440" y="1454"/>
                    </a:cubicBezTo>
                    <a:cubicBezTo>
                      <a:pt x="2296" y="2029"/>
                      <a:pt x="2296" y="2029"/>
                      <a:pt x="2296" y="2029"/>
                    </a:cubicBezTo>
                    <a:cubicBezTo>
                      <a:pt x="2290" y="2053"/>
                      <a:pt x="2296" y="2080"/>
                      <a:pt x="2311" y="2099"/>
                    </a:cubicBezTo>
                    <a:cubicBezTo>
                      <a:pt x="2327" y="2119"/>
                      <a:pt x="2351" y="2131"/>
                      <a:pt x="2376" y="2131"/>
                    </a:cubicBezTo>
                    <a:cubicBezTo>
                      <a:pt x="2704" y="2131"/>
                      <a:pt x="2704" y="2131"/>
                      <a:pt x="2704" y="2131"/>
                    </a:cubicBezTo>
                    <a:cubicBezTo>
                      <a:pt x="2729" y="2131"/>
                      <a:pt x="2753" y="2119"/>
                      <a:pt x="2768" y="2099"/>
                    </a:cubicBezTo>
                    <a:cubicBezTo>
                      <a:pt x="2784" y="2080"/>
                      <a:pt x="2789" y="2053"/>
                      <a:pt x="2783" y="2029"/>
                    </a:cubicBezTo>
                    <a:cubicBezTo>
                      <a:pt x="2639" y="1454"/>
                      <a:pt x="2639" y="1454"/>
                      <a:pt x="2639" y="1454"/>
                    </a:cubicBezTo>
                    <a:cubicBezTo>
                      <a:pt x="2725" y="1416"/>
                      <a:pt x="2785" y="1330"/>
                      <a:pt x="2785" y="1230"/>
                    </a:cubicBezTo>
                    <a:cubicBezTo>
                      <a:pt x="2785" y="1123"/>
                      <a:pt x="2717" y="1032"/>
                      <a:pt x="2622" y="998"/>
                    </a:cubicBezTo>
                    <a:cubicBezTo>
                      <a:pt x="2622" y="797"/>
                      <a:pt x="2622" y="797"/>
                      <a:pt x="2622" y="797"/>
                    </a:cubicBezTo>
                    <a:cubicBezTo>
                      <a:pt x="3057" y="652"/>
                      <a:pt x="3057" y="652"/>
                      <a:pt x="3057" y="652"/>
                    </a:cubicBezTo>
                    <a:cubicBezTo>
                      <a:pt x="3091" y="641"/>
                      <a:pt x="3113" y="610"/>
                      <a:pt x="3113" y="574"/>
                    </a:cubicBezTo>
                    <a:cubicBezTo>
                      <a:pt x="3113" y="539"/>
                      <a:pt x="3091" y="508"/>
                      <a:pt x="3057" y="497"/>
                    </a:cubicBezTo>
                    <a:close/>
                    <a:moveTo>
                      <a:pt x="2540" y="1148"/>
                    </a:moveTo>
                    <a:cubicBezTo>
                      <a:pt x="2585" y="1148"/>
                      <a:pt x="2621" y="1184"/>
                      <a:pt x="2621" y="1230"/>
                    </a:cubicBezTo>
                    <a:cubicBezTo>
                      <a:pt x="2621" y="1275"/>
                      <a:pt x="2585" y="1312"/>
                      <a:pt x="2540" y="1312"/>
                    </a:cubicBezTo>
                    <a:cubicBezTo>
                      <a:pt x="2494" y="1312"/>
                      <a:pt x="2458" y="1275"/>
                      <a:pt x="2458" y="1230"/>
                    </a:cubicBezTo>
                    <a:cubicBezTo>
                      <a:pt x="2458" y="1184"/>
                      <a:pt x="2494" y="1148"/>
                      <a:pt x="2540" y="1148"/>
                    </a:cubicBezTo>
                    <a:close/>
                    <a:moveTo>
                      <a:pt x="2481" y="1967"/>
                    </a:moveTo>
                    <a:cubicBezTo>
                      <a:pt x="2540" y="1731"/>
                      <a:pt x="2540" y="1731"/>
                      <a:pt x="2540" y="1731"/>
                    </a:cubicBezTo>
                    <a:cubicBezTo>
                      <a:pt x="2599" y="1967"/>
                      <a:pt x="2599" y="1967"/>
                      <a:pt x="2599" y="1967"/>
                    </a:cubicBezTo>
                    <a:cubicBezTo>
                      <a:pt x="2481" y="1967"/>
                      <a:pt x="2481" y="1967"/>
                      <a:pt x="2481" y="1967"/>
                    </a:cubicBezTo>
                    <a:close/>
                    <a:moveTo>
                      <a:pt x="2533" y="654"/>
                    </a:moveTo>
                    <a:cubicBezTo>
                      <a:pt x="1570" y="493"/>
                      <a:pt x="1570" y="493"/>
                      <a:pt x="1570" y="493"/>
                    </a:cubicBezTo>
                    <a:cubicBezTo>
                      <a:pt x="1525" y="486"/>
                      <a:pt x="1483" y="516"/>
                      <a:pt x="1476" y="561"/>
                    </a:cubicBezTo>
                    <a:cubicBezTo>
                      <a:pt x="1469" y="605"/>
                      <a:pt x="1499" y="648"/>
                      <a:pt x="1543" y="655"/>
                    </a:cubicBezTo>
                    <a:cubicBezTo>
                      <a:pt x="2201" y="765"/>
                      <a:pt x="2201" y="765"/>
                      <a:pt x="2201" y="765"/>
                    </a:cubicBezTo>
                    <a:cubicBezTo>
                      <a:pt x="1557" y="979"/>
                      <a:pt x="1557" y="979"/>
                      <a:pt x="1557" y="979"/>
                    </a:cubicBezTo>
                    <a:cubicBezTo>
                      <a:pt x="341" y="574"/>
                      <a:pt x="341" y="574"/>
                      <a:pt x="341" y="574"/>
                    </a:cubicBezTo>
                    <a:cubicBezTo>
                      <a:pt x="1557" y="169"/>
                      <a:pt x="1557" y="169"/>
                      <a:pt x="1557" y="169"/>
                    </a:cubicBezTo>
                    <a:cubicBezTo>
                      <a:pt x="2772" y="574"/>
                      <a:pt x="2772" y="574"/>
                      <a:pt x="2772" y="574"/>
                    </a:cubicBezTo>
                    <a:cubicBezTo>
                      <a:pt x="2533" y="654"/>
                      <a:pt x="2533" y="654"/>
                      <a:pt x="2533" y="654"/>
                    </a:cubicBezTo>
                    <a:close/>
                    <a:moveTo>
                      <a:pt x="2533" y="654"/>
                    </a:moveTo>
                    <a:cubicBezTo>
                      <a:pt x="2533" y="654"/>
                      <a:pt x="2533" y="654"/>
                      <a:pt x="2533" y="654"/>
                    </a:cubicBezTo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2416942" y="1609518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2063497" y="2708307"/>
            <a:ext cx="3341591" cy="1272176"/>
            <a:chOff x="2433581" y="4008787"/>
            <a:chExt cx="3341591" cy="1272176"/>
          </a:xfrm>
        </p:grpSpPr>
        <p:sp>
          <p:nvSpPr>
            <p:cNvPr id="3" name="文本框 268"/>
            <p:cNvSpPr txBox="1"/>
            <p:nvPr/>
          </p:nvSpPr>
          <p:spPr>
            <a:xfrm>
              <a:off x="2433581" y="4008787"/>
              <a:ext cx="33246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b="1" dirty="0">
                  <a:solidFill>
                    <a:schemeClr val="accent5">
                      <a:lumMod val="50000"/>
                    </a:schemeClr>
                  </a:solidFill>
                  <a:effectLst>
                    <a:innerShdw blurRad="38100" dist="50800" dir="13500000">
                      <a:prstClr val="black">
                        <a:alpha val="60000"/>
                      </a:prstClr>
                    </a:innerShdw>
                  </a:effectLst>
                  <a:cs typeface="+mn-ea"/>
                  <a:sym typeface="+mn-lt"/>
                </a:rPr>
                <a:t>目录</a:t>
              </a:r>
            </a:p>
          </p:txBody>
        </p:sp>
        <p:sp>
          <p:nvSpPr>
            <p:cNvPr id="4" name="文本框 605"/>
            <p:cNvSpPr txBox="1"/>
            <p:nvPr/>
          </p:nvSpPr>
          <p:spPr>
            <a:xfrm>
              <a:off x="2450515" y="4880853"/>
              <a:ext cx="33246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accent5">
                      <a:lumMod val="50000"/>
                    </a:schemeClr>
                  </a:solidFill>
                  <a:effectLst>
                    <a:innerShdw blurRad="38100" dist="50800" dir="13500000">
                      <a:prstClr val="black">
                        <a:alpha val="60000"/>
                      </a:prstClr>
                    </a:innerShdw>
                  </a:effectLst>
                  <a:cs typeface="+mn-ea"/>
                  <a:sym typeface="+mn-lt"/>
                </a:rPr>
                <a:t>CONTENTS</a:t>
              </a: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591262" y="3651656"/>
            <a:ext cx="5037483" cy="574766"/>
            <a:chOff x="4336868" y="3187337"/>
            <a:chExt cx="5216405" cy="574766"/>
          </a:xfrm>
          <a:solidFill>
            <a:schemeClr val="accent5">
              <a:lumMod val="50000"/>
            </a:schemeClr>
          </a:solidFill>
        </p:grpSpPr>
        <p:sp>
          <p:nvSpPr>
            <p:cNvPr id="37" name="圆角矩形 36"/>
            <p:cNvSpPr/>
            <p:nvPr/>
          </p:nvSpPr>
          <p:spPr>
            <a:xfrm>
              <a:off x="4571998" y="3239588"/>
              <a:ext cx="4981275" cy="487679"/>
            </a:xfrm>
            <a:prstGeom prst="roundRect">
              <a:avLst>
                <a:gd name="adj" fmla="val 50000"/>
              </a:avLst>
            </a:prstGeom>
            <a:grpFill/>
            <a:ln>
              <a:solidFill>
                <a:srgbClr val="0484B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cs typeface="+mn-ea"/>
                  <a:sym typeface="+mn-lt"/>
                </a:rPr>
                <a:t>研究内容与展示</a:t>
              </a:r>
            </a:p>
          </p:txBody>
        </p:sp>
        <p:sp>
          <p:nvSpPr>
            <p:cNvPr id="36" name="椭圆 35"/>
            <p:cNvSpPr/>
            <p:nvPr/>
          </p:nvSpPr>
          <p:spPr>
            <a:xfrm>
              <a:off x="4336868" y="3187337"/>
              <a:ext cx="574766" cy="574766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cs typeface="+mn-ea"/>
                  <a:sym typeface="+mn-lt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606701" y="2607820"/>
            <a:ext cx="5033553" cy="574766"/>
            <a:chOff x="4336868" y="3187337"/>
            <a:chExt cx="5033553" cy="574766"/>
          </a:xfrm>
          <a:solidFill>
            <a:schemeClr val="accent5">
              <a:lumMod val="50000"/>
            </a:schemeClr>
          </a:solidFill>
        </p:grpSpPr>
        <p:sp>
          <p:nvSpPr>
            <p:cNvPr id="40" name="圆角矩形 39"/>
            <p:cNvSpPr/>
            <p:nvPr/>
          </p:nvSpPr>
          <p:spPr>
            <a:xfrm>
              <a:off x="4571998" y="3239588"/>
              <a:ext cx="4798423" cy="487679"/>
            </a:xfrm>
            <a:prstGeom prst="roundRect">
              <a:avLst>
                <a:gd name="adj" fmla="val 50000"/>
              </a:avLst>
            </a:prstGeom>
            <a:grpFill/>
            <a:ln>
              <a:solidFill>
                <a:srgbClr val="0484B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Tx/>
                <a:buSzTx/>
                <a:buFontTx/>
              </a:pPr>
              <a:r>
                <a:rPr lang="zh-CN" altLang="en-US" sz="2400" dirty="0">
                  <a:solidFill>
                    <a:schemeClr val="bg1"/>
                  </a:solidFill>
                  <a:cs typeface="+mn-ea"/>
                  <a:sym typeface="+mn-lt"/>
                </a:rPr>
                <a:t>研究思路与理论</a:t>
              </a:r>
            </a:p>
          </p:txBody>
        </p:sp>
        <p:sp>
          <p:nvSpPr>
            <p:cNvPr id="41" name="椭圆 40"/>
            <p:cNvSpPr/>
            <p:nvPr/>
          </p:nvSpPr>
          <p:spPr>
            <a:xfrm>
              <a:off x="4336868" y="3187337"/>
              <a:ext cx="574766" cy="574766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cs typeface="+mn-ea"/>
                  <a:sym typeface="+mn-lt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090478" y="1516477"/>
            <a:ext cx="5033553" cy="574766"/>
            <a:chOff x="4336868" y="3187337"/>
            <a:chExt cx="5033553" cy="574766"/>
          </a:xfrm>
          <a:solidFill>
            <a:schemeClr val="accent5">
              <a:lumMod val="50000"/>
            </a:schemeClr>
          </a:solidFill>
        </p:grpSpPr>
        <p:sp>
          <p:nvSpPr>
            <p:cNvPr id="43" name="圆角矩形 42"/>
            <p:cNvSpPr/>
            <p:nvPr/>
          </p:nvSpPr>
          <p:spPr>
            <a:xfrm>
              <a:off x="4571998" y="3239588"/>
              <a:ext cx="4798423" cy="487679"/>
            </a:xfrm>
            <a:prstGeom prst="roundRect">
              <a:avLst>
                <a:gd name="adj" fmla="val 50000"/>
              </a:avLst>
            </a:prstGeom>
            <a:grpFill/>
            <a:ln>
              <a:solidFill>
                <a:srgbClr val="0484B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Tx/>
                <a:buSzTx/>
                <a:buFontTx/>
              </a:pPr>
              <a:r>
                <a:rPr lang="zh-CN" altLang="en-US" sz="24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44" name="椭圆 43"/>
            <p:cNvSpPr/>
            <p:nvPr/>
          </p:nvSpPr>
          <p:spPr>
            <a:xfrm>
              <a:off x="4336868" y="3187337"/>
              <a:ext cx="574766" cy="574766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cs typeface="+mn-ea"/>
                  <a:sym typeface="+mn-lt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5084650" y="4694703"/>
            <a:ext cx="5033553" cy="574766"/>
            <a:chOff x="4336868" y="3187337"/>
            <a:chExt cx="5033553" cy="574766"/>
          </a:xfrm>
          <a:solidFill>
            <a:schemeClr val="accent5">
              <a:lumMod val="50000"/>
            </a:schemeClr>
          </a:solidFill>
        </p:grpSpPr>
        <p:sp>
          <p:nvSpPr>
            <p:cNvPr id="46" name="圆角矩形 45"/>
            <p:cNvSpPr/>
            <p:nvPr/>
          </p:nvSpPr>
          <p:spPr>
            <a:xfrm>
              <a:off x="4571998" y="3239588"/>
              <a:ext cx="4798423" cy="487679"/>
            </a:xfrm>
            <a:prstGeom prst="roundRect">
              <a:avLst>
                <a:gd name="adj" fmla="val 50000"/>
              </a:avLst>
            </a:prstGeom>
            <a:grpFill/>
            <a:ln>
              <a:solidFill>
                <a:srgbClr val="0484B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sp>
          <p:nvSpPr>
            <p:cNvPr id="47" name="椭圆 46"/>
            <p:cNvSpPr/>
            <p:nvPr/>
          </p:nvSpPr>
          <p:spPr>
            <a:xfrm>
              <a:off x="4336868" y="3187337"/>
              <a:ext cx="574766" cy="574766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cs typeface="+mn-ea"/>
                  <a:sym typeface="+mn-lt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" name="TextBox 9">
            <a:extLst>
              <a:ext uri="{FF2B5EF4-FFF2-40B4-BE49-F238E27FC236}">
                <a16:creationId xmlns:a16="http://schemas.microsoft.com/office/drawing/2014/main" id="{473FE119-962B-2258-B38E-1AA2A120ACEB}"/>
              </a:ext>
            </a:extLst>
          </p:cNvPr>
          <p:cNvSpPr txBox="1"/>
          <p:nvPr/>
        </p:nvSpPr>
        <p:spPr>
          <a:xfrm>
            <a:off x="287569" y="6503468"/>
            <a:ext cx="55426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</a:rPr>
              <a:t>PPT</a:t>
            </a:r>
            <a:r>
              <a:rPr lang="zh-CN" altLang="en-US" sz="1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</a:rPr>
              <a:t>下载 </a:t>
            </a:r>
            <a:r>
              <a:rPr lang="en-US" altLang="zh-CN" sz="1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</a:rPr>
              <a:t>http://www.1ppt.com/xiazai/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7625" y="164466"/>
            <a:ext cx="1298449" cy="416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等腰三角形 40">
            <a:extLst>
              <a:ext uri="{FF2B5EF4-FFF2-40B4-BE49-F238E27FC236}">
                <a16:creationId xmlns:a16="http://schemas.microsoft.com/office/drawing/2014/main" id="{EFB39077-F956-42C6-97F9-40601C6CB25A}"/>
              </a:ext>
            </a:extLst>
          </p:cNvPr>
          <p:cNvSpPr/>
          <p:nvPr/>
        </p:nvSpPr>
        <p:spPr>
          <a:xfrm flipV="1">
            <a:off x="1831858" y="755904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2" name="MH_Text_1">
            <a:extLst>
              <a:ext uri="{FF2B5EF4-FFF2-40B4-BE49-F238E27FC236}">
                <a16:creationId xmlns:a16="http://schemas.microsoft.com/office/drawing/2014/main" id="{73822983-31C9-4795-9CD5-A3593C1030E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7400" y="2644761"/>
            <a:ext cx="3536752" cy="3544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+mn-ea"/>
                <a:sym typeface="+mn-lt"/>
              </a:rPr>
              <a:t>   在车联网中，如果智能汽车的任务上传到云上处理，响应时间可能太长，无法满足低延迟要求，同时带宽无法满足传输数据的要求。如果在本地处理，这会带来能量的消耗，影响汽车的行驶里程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59" name="MH_Other_2">
            <a:extLst>
              <a:ext uri="{FF2B5EF4-FFF2-40B4-BE49-F238E27FC236}">
                <a16:creationId xmlns:a16="http://schemas.microsoft.com/office/drawing/2014/main" id="{F608199C-DB6A-4755-963B-03138E73302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089413" y="2439078"/>
            <a:ext cx="2709878" cy="2709878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63500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63" name="文本框 268">
            <a:extLst>
              <a:ext uri="{FF2B5EF4-FFF2-40B4-BE49-F238E27FC236}">
                <a16:creationId xmlns:a16="http://schemas.microsoft.com/office/drawing/2014/main" id="{DE062EFD-B82B-463A-8726-4241E17A81A2}"/>
              </a:ext>
            </a:extLst>
          </p:cNvPr>
          <p:cNvSpPr txBox="1"/>
          <p:nvPr/>
        </p:nvSpPr>
        <p:spPr>
          <a:xfrm>
            <a:off x="1344484" y="3286646"/>
            <a:ext cx="21492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  <a:effectLst>
                  <a:innerShdw blurRad="38100" dist="50800" dir="13500000">
                    <a:prstClr val="black">
                      <a:alpha val="60000"/>
                    </a:prstClr>
                  </a:innerShdw>
                </a:effectLst>
                <a:cs typeface="+mn-ea"/>
                <a:sym typeface="+mn-lt"/>
              </a:rPr>
              <a:t>选题背景与意义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6526" y="2192535"/>
            <a:ext cx="3110330" cy="324609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9477693" y="5148956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响应时间太</a:t>
            </a:r>
            <a:r>
              <a:rPr lang="zh-CN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长</a:t>
            </a:r>
            <a:endParaRPr lang="zh-CN" alt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EBB7D29E-37B1-4179-B11A-C6B6EC7811CB}"/>
              </a:ext>
            </a:extLst>
          </p:cNvPr>
          <p:cNvSpPr/>
          <p:nvPr/>
        </p:nvSpPr>
        <p:spPr>
          <a:xfrm flipV="1">
            <a:off x="4870982" y="737392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898963" y="2055825"/>
            <a:ext cx="3778506" cy="1523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通过位于用户附近的边缘云参与任务卸载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，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这是一种解决云计算传输传输延迟的有效方式，例如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,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通过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虚拟机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资源分配和划分任务类型来进行任务的分配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797792" y="330673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878746" y="1563851"/>
            <a:ext cx="2747845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现有方法：</a:t>
            </a:r>
            <a:endParaRPr lang="zh-CN" altLang="en-US" sz="11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306" y="1887017"/>
            <a:ext cx="3954779" cy="20065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064301" y="3585808"/>
            <a:ext cx="1261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卸载到边缘</a:t>
            </a:r>
            <a:r>
              <a: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云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13430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4495" y="2062858"/>
            <a:ext cx="3321524" cy="1701072"/>
          </a:xfrm>
          <a:prstGeom prst="rect">
            <a:avLst/>
          </a:prstGeom>
        </p:spPr>
      </p:pic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EBB7D29E-37B1-4179-B11A-C6B6EC7811CB}"/>
              </a:ext>
            </a:extLst>
          </p:cNvPr>
          <p:cNvSpPr/>
          <p:nvPr/>
        </p:nvSpPr>
        <p:spPr>
          <a:xfrm flipV="1">
            <a:off x="4870982" y="737392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910037" y="2032499"/>
            <a:ext cx="4085035" cy="1938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因为边缘设施固定在道路两旁，在车辆高速行驶时，可能会导致传输速率低和传输失败等问题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可以通过将任务卸载给附近的车辆，来提高资源的利用率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797792" y="330673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288498" y="3506040"/>
            <a:ext cx="121058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000" dirty="0" smtClean="0"/>
              <a:t>高速行驶时信号弱</a:t>
            </a:r>
            <a:endParaRPr lang="zh-CN" altLang="en-US" sz="10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878746" y="1563851"/>
            <a:ext cx="2747845" cy="415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问题：</a:t>
            </a:r>
            <a:endParaRPr lang="zh-CN" altLang="en-US" sz="11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6769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等腰三角形 11">
            <a:extLst>
              <a:ext uri="{FF2B5EF4-FFF2-40B4-BE49-F238E27FC236}">
                <a16:creationId xmlns:a16="http://schemas.microsoft.com/office/drawing/2014/main" id="{EBB7D29E-37B1-4179-B11A-C6B6EC7811CB}"/>
              </a:ext>
            </a:extLst>
          </p:cNvPr>
          <p:cNvSpPr/>
          <p:nvPr/>
        </p:nvSpPr>
        <p:spPr>
          <a:xfrm flipV="1">
            <a:off x="7672612" y="768096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715905" y="327878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2715905" y="5085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8150" algn="ctr"/>
                <a:tab pos="59563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12725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8150" algn="ctr"/>
                <a:tab pos="5956300" algn="r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910038" y="2032499"/>
            <a:ext cx="3924380" cy="2677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卸载方案既要能够提高资源的利用率，又要能保证公平性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  </a:t>
            </a:r>
            <a:r>
              <a: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我们</a:t>
            </a: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将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问题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抽象为一个混合整数规划形式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,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并求解这个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规划。当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用户数量为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n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时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,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需要求解变量的数量为 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        ，且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由于公式中有着立方关系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,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该问题不能在多项式时间内</a:t>
            </a:r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求解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+mn-ea"/>
                <a:sym typeface="+mn-lt"/>
              </a:rPr>
              <a:t>。</a:t>
            </a:r>
            <a:endParaRPr lang="en-US" altLang="zh-CN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  <a:cs typeface="+mn-ea"/>
              <a:sym typeface="+mn-lt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40576"/>
              </p:ext>
            </p:extLst>
          </p:nvPr>
        </p:nvGraphicFramePr>
        <p:xfrm>
          <a:off x="4062161" y="362168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2161" y="3621680"/>
                        <a:ext cx="508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58402"/>
              </p:ext>
            </p:extLst>
          </p:nvPr>
        </p:nvGraphicFramePr>
        <p:xfrm>
          <a:off x="6995963" y="2223829"/>
          <a:ext cx="39385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4165560" imgH="711000" progId="Equation.DSMT4">
                  <p:embed/>
                </p:oleObj>
              </mc:Choice>
              <mc:Fallback>
                <p:oleObj name="Equation" r:id="rId6" imgW="4165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5963" y="2223829"/>
                        <a:ext cx="393858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878746" y="1563851"/>
            <a:ext cx="2747845" cy="415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方案：</a:t>
            </a:r>
            <a:endParaRPr lang="zh-CN" altLang="en-US" sz="11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643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等腰三角形 39">
            <a:extLst>
              <a:ext uri="{FF2B5EF4-FFF2-40B4-BE49-F238E27FC236}">
                <a16:creationId xmlns:a16="http://schemas.microsoft.com/office/drawing/2014/main" id="{9DE2B4AE-50CC-43D9-83E0-5ADD534F8B47}"/>
              </a:ext>
            </a:extLst>
          </p:cNvPr>
          <p:cNvSpPr/>
          <p:nvPr/>
        </p:nvSpPr>
        <p:spPr>
          <a:xfrm flipV="1">
            <a:off x="10436784" y="736520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E8A7176B-2164-4275-8C38-E89AB9DE7798}"/>
              </a:ext>
            </a:extLst>
          </p:cNvPr>
          <p:cNvSpPr/>
          <p:nvPr/>
        </p:nvSpPr>
        <p:spPr>
          <a:xfrm>
            <a:off x="1549023" y="1498193"/>
            <a:ext cx="4869944" cy="2411891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通过启发式的算法来求得该问题的近似解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例如基因算法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粒子群算法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侏儒猫鼬算法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。</a:t>
            </a:r>
            <a:endParaRPr lang="en-US" altLang="zh-CN" sz="1600" dirty="0" smtClean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因为基因算法多了一个编码的步骤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可以借鉴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而侏儒猫鼬算法只能求解连续问题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不能够求解离散问题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因此需要将其改造为能求解离散问题的算法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893" y="1289713"/>
            <a:ext cx="2465347" cy="352112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294728" y="4988256"/>
            <a:ext cx="158996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 smtClean="0"/>
              <a:t>基因算法流程图</a:t>
            </a:r>
            <a:endParaRPr lang="zh-CN" altLang="en-US" sz="1050" dirty="0"/>
          </a:p>
        </p:txBody>
      </p:sp>
      <p:sp>
        <p:nvSpPr>
          <p:cNvPr id="5" name="椭圆 4"/>
          <p:cNvSpPr/>
          <p:nvPr/>
        </p:nvSpPr>
        <p:spPr>
          <a:xfrm>
            <a:off x="6562738" y="1187355"/>
            <a:ext cx="1127775" cy="72333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66203" y="3973892"/>
          <a:ext cx="170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203" y="3973892"/>
                        <a:ext cx="170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82580" y="4270849"/>
            <a:ext cx="21595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侏儒猫鼬</a:t>
            </a:r>
            <a:r>
              <a:rPr lang="zh-CN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算法的更新流程</a:t>
            </a:r>
            <a:endParaRPr lang="zh-CN" altLang="en-US" sz="1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DF6834-C792-4300-9764-73F008712E85}"/>
              </a:ext>
            </a:extLst>
          </p:cNvPr>
          <p:cNvSpPr txBox="1"/>
          <p:nvPr/>
        </p:nvSpPr>
        <p:spPr>
          <a:xfrm>
            <a:off x="1318097" y="1128861"/>
            <a:ext cx="2747845" cy="415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84C53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方案：</a:t>
            </a:r>
            <a:endParaRPr lang="zh-CN" altLang="en-US" sz="11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2922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>
            <a:extLst>
              <a:ext uri="{FF2B5EF4-FFF2-40B4-BE49-F238E27FC236}">
                <a16:creationId xmlns:a16="http://schemas.microsoft.com/office/drawing/2014/main" id="{82293A47-6DC7-46E8-86E7-8B90DBC1ED77}"/>
              </a:ext>
            </a:extLst>
          </p:cNvPr>
          <p:cNvGrpSpPr/>
          <p:nvPr/>
        </p:nvGrpSpPr>
        <p:grpSpPr>
          <a:xfrm>
            <a:off x="0" y="-18512"/>
            <a:ext cx="12192000" cy="786608"/>
            <a:chOff x="0" y="-18512"/>
            <a:chExt cx="12192000" cy="78660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37C8FC6-D291-49E9-A697-5EFE7D2334DE}"/>
                </a:ext>
              </a:extLst>
            </p:cNvPr>
            <p:cNvSpPr/>
            <p:nvPr/>
          </p:nvSpPr>
          <p:spPr>
            <a:xfrm>
              <a:off x="0" y="0"/>
              <a:ext cx="12192000" cy="76809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A1D9B14D-9EB6-4A84-822D-538863FCB863}"/>
                </a:ext>
              </a:extLst>
            </p:cNvPr>
            <p:cNvSpPr/>
            <p:nvPr/>
          </p:nvSpPr>
          <p:spPr>
            <a:xfrm>
              <a:off x="246113" y="73150"/>
              <a:ext cx="34144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选题背景与意义</a:t>
              </a: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BD384F-876D-457E-A6BD-E197E4F15CA6}"/>
                </a:ext>
              </a:extLst>
            </p:cNvPr>
            <p:cNvSpPr/>
            <p:nvPr/>
          </p:nvSpPr>
          <p:spPr>
            <a:xfrm>
              <a:off x="3799291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思路与理论</a:t>
              </a: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B4EB76-A000-4BE3-A6F1-F172685DF1B8}"/>
                </a:ext>
              </a:extLst>
            </p:cNvPr>
            <p:cNvSpPr/>
            <p:nvPr/>
          </p:nvSpPr>
          <p:spPr>
            <a:xfrm>
              <a:off x="6562738" y="73149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内容与展示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CD2A0E24-CF90-456F-A02D-CA82DE4CEAA6}"/>
                </a:ext>
              </a:extLst>
            </p:cNvPr>
            <p:cNvSpPr/>
            <p:nvPr/>
          </p:nvSpPr>
          <p:spPr>
            <a:xfrm>
              <a:off x="9326185" y="73150"/>
              <a:ext cx="24025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dirty="0">
                  <a:solidFill>
                    <a:schemeClr val="bg1"/>
                  </a:solidFill>
                  <a:cs typeface="+mn-ea"/>
                  <a:sym typeface="+mn-lt"/>
                </a:rPr>
                <a:t>总结与分析</a:t>
              </a: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A5A206BE-E40F-4155-94A8-E3BDFC5DC6F8}"/>
                </a:ext>
              </a:extLst>
            </p:cNvPr>
            <p:cNvCxnSpPr>
              <a:cxnSpLocks/>
            </p:cNvCxnSpPr>
            <p:nvPr/>
          </p:nvCxnSpPr>
          <p:spPr>
            <a:xfrm>
              <a:off x="3639152" y="0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1696AEBB-7411-4E12-9F7E-D2E713934A35}"/>
                </a:ext>
              </a:extLst>
            </p:cNvPr>
            <p:cNvCxnSpPr>
              <a:cxnSpLocks/>
            </p:cNvCxnSpPr>
            <p:nvPr/>
          </p:nvCxnSpPr>
          <p:spPr>
            <a:xfrm>
              <a:off x="6345776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EC7968B-F650-4E01-A41D-0C7E2F81EEF3}"/>
                </a:ext>
              </a:extLst>
            </p:cNvPr>
            <p:cNvCxnSpPr>
              <a:cxnSpLocks/>
            </p:cNvCxnSpPr>
            <p:nvPr/>
          </p:nvCxnSpPr>
          <p:spPr>
            <a:xfrm>
              <a:off x="9186512" y="-18512"/>
              <a:ext cx="0" cy="76809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等腰三角形 39">
            <a:extLst>
              <a:ext uri="{FF2B5EF4-FFF2-40B4-BE49-F238E27FC236}">
                <a16:creationId xmlns:a16="http://schemas.microsoft.com/office/drawing/2014/main" id="{9DE2B4AE-50CC-43D9-83E0-5ADD534F8B47}"/>
              </a:ext>
            </a:extLst>
          </p:cNvPr>
          <p:cNvSpPr/>
          <p:nvPr/>
        </p:nvSpPr>
        <p:spPr>
          <a:xfrm flipV="1">
            <a:off x="10436784" y="736520"/>
            <a:ext cx="242964" cy="209452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E8A7176B-2164-4275-8C38-E89AB9DE7798}"/>
              </a:ext>
            </a:extLst>
          </p:cNvPr>
          <p:cNvSpPr/>
          <p:nvPr/>
        </p:nvSpPr>
        <p:spPr>
          <a:xfrm>
            <a:off x="1549023" y="1498193"/>
            <a:ext cx="4742596" cy="2411891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常用的离散更新的方式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: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基于编码的更新方式</a:t>
            </a:r>
            <a:endParaRPr lang="en-US" altLang="zh-CN" sz="1600" dirty="0" smtClean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基于概率的更新方式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 </a:t>
            </a:r>
            <a:r>
              <a:rPr lang="zh-CN" alt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基于调整的更新方式</a:t>
            </a:r>
            <a:endParaRPr lang="en-US" altLang="zh-CN" sz="1600" dirty="0" smtClean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 </a:t>
            </a:r>
          </a:p>
        </p:txBody>
      </p:sp>
      <p:sp>
        <p:nvSpPr>
          <p:cNvPr id="9" name="矩形 8"/>
          <p:cNvSpPr/>
          <p:nvPr/>
        </p:nvSpPr>
        <p:spPr>
          <a:xfrm>
            <a:off x="5115635" y="1498193"/>
            <a:ext cx="37144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/>
              <a:t>如何进行编码</a:t>
            </a:r>
            <a:r>
              <a:rPr lang="en-US" altLang="zh-CN" sz="1400" dirty="0" smtClean="0"/>
              <a:t>:</a:t>
            </a:r>
            <a:endParaRPr lang="zh-CN" altLang="en-US" sz="1400" dirty="0"/>
          </a:p>
          <a:p>
            <a:r>
              <a:rPr lang="en-US" altLang="zh-CN" sz="1400" dirty="0" smtClean="0"/>
              <a:t>  </a:t>
            </a:r>
            <a:r>
              <a:rPr lang="zh-CN" altLang="en-US" sz="1400" dirty="0" smtClean="0"/>
              <a:t>变量</a:t>
            </a:r>
            <a:r>
              <a:rPr lang="en-US" altLang="zh-CN" sz="1400" dirty="0" smtClean="0"/>
              <a:t> </a:t>
            </a:r>
            <a:r>
              <a:rPr lang="zh-CN" altLang="en-US" sz="1400" dirty="0"/>
              <a:t>的范围在 </a:t>
            </a:r>
            <a:r>
              <a:rPr lang="en-US" altLang="zh-CN" sz="1400" dirty="0"/>
              <a:t>[0,31] </a:t>
            </a:r>
            <a:r>
              <a:rPr lang="zh-CN" altLang="en-US" sz="1400" dirty="0"/>
              <a:t>之间。我们可以采用二进制编码来表示每个个体，其中每个个体由 </a:t>
            </a:r>
            <a:r>
              <a:rPr lang="en-US" altLang="zh-CN" sz="1400" dirty="0"/>
              <a:t>5 </a:t>
            </a:r>
            <a:r>
              <a:rPr lang="zh-CN" altLang="en-US" sz="1400" dirty="0"/>
              <a:t>个二进制位组成</a:t>
            </a:r>
            <a:r>
              <a:rPr lang="zh-CN" altLang="en-US" sz="1400" dirty="0" smtClean="0"/>
              <a:t>。</a:t>
            </a:r>
            <a:endParaRPr lang="zh-CN" altLang="en-US" sz="1400" dirty="0"/>
          </a:p>
          <a:p>
            <a:r>
              <a:rPr lang="zh-CN" altLang="en-US" sz="1400" dirty="0" smtClean="0"/>
              <a:t>  例如</a:t>
            </a:r>
            <a:r>
              <a:rPr lang="zh-CN" altLang="en-US" sz="1400" dirty="0"/>
              <a:t>，假设我们要编码 </a:t>
            </a:r>
            <a:r>
              <a:rPr lang="en-US" altLang="zh-CN" sz="1400" dirty="0" smtClean="0"/>
              <a:t>10</a:t>
            </a:r>
            <a:r>
              <a:rPr lang="zh-CN" altLang="en-US" sz="1400" dirty="0"/>
              <a:t>，那么它的二进制表示是 </a:t>
            </a:r>
            <a:r>
              <a:rPr lang="en-US" altLang="zh-CN" sz="1400" dirty="0"/>
              <a:t>01010</a:t>
            </a:r>
            <a:r>
              <a:rPr lang="zh-CN" altLang="en-US" sz="1400" dirty="0" smtClean="0"/>
              <a:t>。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5115635" y="317955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/>
              <a:t>基于概率的更行方式</a:t>
            </a:r>
            <a:r>
              <a:rPr lang="en-US" altLang="zh-CN" sz="1400" dirty="0" smtClean="0"/>
              <a:t>:</a:t>
            </a:r>
          </a:p>
          <a:p>
            <a:r>
              <a:rPr lang="en-US" altLang="zh-CN" sz="1400" dirty="0"/>
              <a:t> </a:t>
            </a:r>
            <a:r>
              <a:rPr lang="en-US" altLang="zh-CN" sz="1400" dirty="0" smtClean="0"/>
              <a:t> </a:t>
            </a:r>
            <a:r>
              <a:rPr lang="zh-CN" altLang="en-US" sz="1400" dirty="0" smtClean="0"/>
              <a:t>对于解的方案中的每一个变量</a:t>
            </a:r>
            <a:endParaRPr lang="zh-CN" altLang="en-US" sz="1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53380"/>
              </p:ext>
            </p:extLst>
          </p:nvPr>
        </p:nvGraphicFramePr>
        <p:xfrm>
          <a:off x="5172075" y="367665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2075" y="3676650"/>
                        <a:ext cx="1511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/>
          <p:cNvSpPr/>
          <p:nvPr/>
        </p:nvSpPr>
        <p:spPr>
          <a:xfrm>
            <a:off x="5115635" y="4640181"/>
            <a:ext cx="4583306" cy="698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基于调整的更新</a:t>
            </a:r>
            <a:r>
              <a:rPr lang="zh-CN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方式</a:t>
            </a:r>
            <a:r>
              <a:rPr lang="en-US" altLang="zh-CN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: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</a:t>
            </a:r>
            <a:r>
              <a:rPr lang="en-US" altLang="zh-CN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  </a:t>
            </a:r>
            <a:r>
              <a:rPr lang="zh-CN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对于两个解中不同的变量</a:t>
            </a:r>
            <a:r>
              <a:rPr lang="en-US" altLang="zh-CN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, </a:t>
            </a:r>
            <a:r>
              <a:rPr lang="zh-CN" alt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使用某种策略来重新生成</a:t>
            </a:r>
            <a:endParaRPr lang="en-US" altLang="zh-CN" sz="14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364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22318672-125F-446B-B640-238D3073B7F1}"/>
              </a:ext>
            </a:extLst>
          </p:cNvPr>
          <p:cNvSpPr/>
          <p:nvPr/>
        </p:nvSpPr>
        <p:spPr>
          <a:xfrm>
            <a:off x="0" y="3489091"/>
            <a:ext cx="12192000" cy="2394256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印品黑体"/>
              <a:ea typeface="微软雅黑"/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63860" y="3750094"/>
            <a:ext cx="8464281" cy="12464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dist"/>
            <a:r>
              <a:rPr lang="zh-CN" altLang="en-US" sz="7500" dirty="0">
                <a:solidFill>
                  <a:prstClr val="white"/>
                </a:solidFill>
                <a:latin typeface="字魂35号-经典雅黑" panose="02000000000000000000" pitchFamily="2" charset="-122"/>
                <a:ea typeface="字魂35号-经典雅黑" panose="02000000000000000000" pitchFamily="2" charset="-122"/>
                <a:cs typeface="+mn-ea"/>
                <a:sym typeface="+mn-lt"/>
              </a:rPr>
              <a:t>感谢各位老师指导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868561" y="583476"/>
            <a:ext cx="2454876" cy="2479372"/>
            <a:chOff x="5141769" y="1609518"/>
            <a:chExt cx="1504948" cy="1504948"/>
          </a:xfrm>
        </p:grpSpPr>
        <p:sp>
          <p:nvSpPr>
            <p:cNvPr id="11" name="椭圆 10"/>
            <p:cNvSpPr/>
            <p:nvPr/>
          </p:nvSpPr>
          <p:spPr>
            <a:xfrm>
              <a:off x="5141769" y="1609518"/>
              <a:ext cx="1504948" cy="1504948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19050">
              <a:gradFill flip="none" rotWithShape="1"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  <a:effectLst>
              <a:outerShdw blurRad="419100" dist="228600" dir="3000000" sx="95000" sy="95000" algn="tl" rotWithShape="0">
                <a:prstClr val="black">
                  <a:alpha val="5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印品黑体"/>
                <a:ea typeface="微软雅黑"/>
                <a:cs typeface="+mn-ea"/>
                <a:sym typeface="+mn-lt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318372" y="1773665"/>
              <a:ext cx="1176654" cy="1176654"/>
              <a:chOff x="2429398" y="1609518"/>
              <a:chExt cx="1176654" cy="1176654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2429398" y="1609518"/>
                <a:ext cx="1176654" cy="1176654"/>
              </a:xfrm>
              <a:prstGeom prst="ellipse">
                <a:avLst/>
              </a:prstGeom>
              <a:gradFill>
                <a:gsLst>
                  <a:gs pos="100000">
                    <a:schemeClr val="bg1"/>
                  </a:gs>
                  <a:gs pos="0">
                    <a:schemeClr val="bg1">
                      <a:lumMod val="75000"/>
                    </a:schemeClr>
                  </a:gs>
                </a:gsLst>
                <a:path path="circle">
                  <a:fillToRect l="100000" t="100000"/>
                </a:path>
              </a:gradFill>
              <a:ln>
                <a:noFill/>
              </a:ln>
              <a:effectLst>
                <a:outerShdw blurRad="419100" sx="90000" sy="90000" algn="r" rotWithShape="0">
                  <a:prstClr val="black">
                    <a:alpha val="5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印品黑体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15" name="Freeform 5"/>
              <p:cNvSpPr>
                <a:spLocks noEditPoints="1"/>
              </p:cNvSpPr>
              <p:nvPr/>
            </p:nvSpPr>
            <p:spPr bwMode="auto">
              <a:xfrm>
                <a:off x="2671954" y="1843007"/>
                <a:ext cx="702223" cy="760032"/>
              </a:xfrm>
              <a:custGeom>
                <a:avLst/>
                <a:gdLst>
                  <a:gd name="T0" fmla="*/ 3057 w 3113"/>
                  <a:gd name="T1" fmla="*/ 497 h 2131"/>
                  <a:gd name="T2" fmla="*/ 1582 w 3113"/>
                  <a:gd name="T3" fmla="*/ 5 h 2131"/>
                  <a:gd name="T4" fmla="*/ 1531 w 3113"/>
                  <a:gd name="T5" fmla="*/ 5 h 2131"/>
                  <a:gd name="T6" fmla="*/ 56 w 3113"/>
                  <a:gd name="T7" fmla="*/ 497 h 2131"/>
                  <a:gd name="T8" fmla="*/ 0 w 3113"/>
                  <a:gd name="T9" fmla="*/ 574 h 2131"/>
                  <a:gd name="T10" fmla="*/ 56 w 3113"/>
                  <a:gd name="T11" fmla="*/ 652 h 2131"/>
                  <a:gd name="T12" fmla="*/ 492 w 3113"/>
                  <a:gd name="T13" fmla="*/ 797 h 2131"/>
                  <a:gd name="T14" fmla="*/ 492 w 3113"/>
                  <a:gd name="T15" fmla="*/ 1230 h 2131"/>
                  <a:gd name="T16" fmla="*/ 515 w 3113"/>
                  <a:gd name="T17" fmla="*/ 1288 h 2131"/>
                  <a:gd name="T18" fmla="*/ 1556 w 3113"/>
                  <a:gd name="T19" fmla="*/ 1639 h 2131"/>
                  <a:gd name="T20" fmla="*/ 2244 w 3113"/>
                  <a:gd name="T21" fmla="*/ 1507 h 2131"/>
                  <a:gd name="T22" fmla="*/ 2287 w 3113"/>
                  <a:gd name="T23" fmla="*/ 1399 h 2131"/>
                  <a:gd name="T24" fmla="*/ 2180 w 3113"/>
                  <a:gd name="T25" fmla="*/ 1356 h 2131"/>
                  <a:gd name="T26" fmla="*/ 1557 w 3113"/>
                  <a:gd name="T27" fmla="*/ 1475 h 2131"/>
                  <a:gd name="T28" fmla="*/ 863 w 3113"/>
                  <a:gd name="T29" fmla="*/ 1324 h 2131"/>
                  <a:gd name="T30" fmla="*/ 656 w 3113"/>
                  <a:gd name="T31" fmla="*/ 1193 h 2131"/>
                  <a:gd name="T32" fmla="*/ 656 w 3113"/>
                  <a:gd name="T33" fmla="*/ 852 h 2131"/>
                  <a:gd name="T34" fmla="*/ 1531 w 3113"/>
                  <a:gd name="T35" fmla="*/ 1144 h 2131"/>
                  <a:gd name="T36" fmla="*/ 1557 w 3113"/>
                  <a:gd name="T37" fmla="*/ 1148 h 2131"/>
                  <a:gd name="T38" fmla="*/ 1583 w 3113"/>
                  <a:gd name="T39" fmla="*/ 1144 h 2131"/>
                  <a:gd name="T40" fmla="*/ 2458 w 3113"/>
                  <a:gd name="T41" fmla="*/ 852 h 2131"/>
                  <a:gd name="T42" fmla="*/ 2458 w 3113"/>
                  <a:gd name="T43" fmla="*/ 998 h 2131"/>
                  <a:gd name="T44" fmla="*/ 2294 w 3113"/>
                  <a:gd name="T45" fmla="*/ 1230 h 2131"/>
                  <a:gd name="T46" fmla="*/ 2440 w 3113"/>
                  <a:gd name="T47" fmla="*/ 1454 h 2131"/>
                  <a:gd name="T48" fmla="*/ 2296 w 3113"/>
                  <a:gd name="T49" fmla="*/ 2029 h 2131"/>
                  <a:gd name="T50" fmla="*/ 2311 w 3113"/>
                  <a:gd name="T51" fmla="*/ 2099 h 2131"/>
                  <a:gd name="T52" fmla="*/ 2376 w 3113"/>
                  <a:gd name="T53" fmla="*/ 2131 h 2131"/>
                  <a:gd name="T54" fmla="*/ 2704 w 3113"/>
                  <a:gd name="T55" fmla="*/ 2131 h 2131"/>
                  <a:gd name="T56" fmla="*/ 2768 w 3113"/>
                  <a:gd name="T57" fmla="*/ 2099 h 2131"/>
                  <a:gd name="T58" fmla="*/ 2783 w 3113"/>
                  <a:gd name="T59" fmla="*/ 2029 h 2131"/>
                  <a:gd name="T60" fmla="*/ 2639 w 3113"/>
                  <a:gd name="T61" fmla="*/ 1454 h 2131"/>
                  <a:gd name="T62" fmla="*/ 2785 w 3113"/>
                  <a:gd name="T63" fmla="*/ 1230 h 2131"/>
                  <a:gd name="T64" fmla="*/ 2622 w 3113"/>
                  <a:gd name="T65" fmla="*/ 998 h 2131"/>
                  <a:gd name="T66" fmla="*/ 2622 w 3113"/>
                  <a:gd name="T67" fmla="*/ 797 h 2131"/>
                  <a:gd name="T68" fmla="*/ 3057 w 3113"/>
                  <a:gd name="T69" fmla="*/ 652 h 2131"/>
                  <a:gd name="T70" fmla="*/ 3113 w 3113"/>
                  <a:gd name="T71" fmla="*/ 574 h 2131"/>
                  <a:gd name="T72" fmla="*/ 3057 w 3113"/>
                  <a:gd name="T73" fmla="*/ 497 h 2131"/>
                  <a:gd name="T74" fmla="*/ 2540 w 3113"/>
                  <a:gd name="T75" fmla="*/ 1148 h 2131"/>
                  <a:gd name="T76" fmla="*/ 2621 w 3113"/>
                  <a:gd name="T77" fmla="*/ 1230 h 2131"/>
                  <a:gd name="T78" fmla="*/ 2540 w 3113"/>
                  <a:gd name="T79" fmla="*/ 1312 h 2131"/>
                  <a:gd name="T80" fmla="*/ 2458 w 3113"/>
                  <a:gd name="T81" fmla="*/ 1230 h 2131"/>
                  <a:gd name="T82" fmla="*/ 2540 w 3113"/>
                  <a:gd name="T83" fmla="*/ 1148 h 2131"/>
                  <a:gd name="T84" fmla="*/ 2481 w 3113"/>
                  <a:gd name="T85" fmla="*/ 1967 h 2131"/>
                  <a:gd name="T86" fmla="*/ 2540 w 3113"/>
                  <a:gd name="T87" fmla="*/ 1731 h 2131"/>
                  <a:gd name="T88" fmla="*/ 2599 w 3113"/>
                  <a:gd name="T89" fmla="*/ 1967 h 2131"/>
                  <a:gd name="T90" fmla="*/ 2481 w 3113"/>
                  <a:gd name="T91" fmla="*/ 1967 h 2131"/>
                  <a:gd name="T92" fmla="*/ 2533 w 3113"/>
                  <a:gd name="T93" fmla="*/ 654 h 2131"/>
                  <a:gd name="T94" fmla="*/ 1570 w 3113"/>
                  <a:gd name="T95" fmla="*/ 493 h 2131"/>
                  <a:gd name="T96" fmla="*/ 1476 w 3113"/>
                  <a:gd name="T97" fmla="*/ 561 h 2131"/>
                  <a:gd name="T98" fmla="*/ 1543 w 3113"/>
                  <a:gd name="T99" fmla="*/ 655 h 2131"/>
                  <a:gd name="T100" fmla="*/ 2201 w 3113"/>
                  <a:gd name="T101" fmla="*/ 765 h 2131"/>
                  <a:gd name="T102" fmla="*/ 1557 w 3113"/>
                  <a:gd name="T103" fmla="*/ 979 h 2131"/>
                  <a:gd name="T104" fmla="*/ 341 w 3113"/>
                  <a:gd name="T105" fmla="*/ 574 h 2131"/>
                  <a:gd name="T106" fmla="*/ 1557 w 3113"/>
                  <a:gd name="T107" fmla="*/ 169 h 2131"/>
                  <a:gd name="T108" fmla="*/ 2772 w 3113"/>
                  <a:gd name="T109" fmla="*/ 574 h 2131"/>
                  <a:gd name="T110" fmla="*/ 2533 w 3113"/>
                  <a:gd name="T111" fmla="*/ 654 h 2131"/>
                  <a:gd name="T112" fmla="*/ 2533 w 3113"/>
                  <a:gd name="T113" fmla="*/ 654 h 2131"/>
                  <a:gd name="T114" fmla="*/ 2533 w 3113"/>
                  <a:gd name="T115" fmla="*/ 654 h 2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13" h="2131">
                    <a:moveTo>
                      <a:pt x="3057" y="497"/>
                    </a:moveTo>
                    <a:cubicBezTo>
                      <a:pt x="1582" y="5"/>
                      <a:pt x="1582" y="5"/>
                      <a:pt x="1582" y="5"/>
                    </a:cubicBezTo>
                    <a:cubicBezTo>
                      <a:pt x="1565" y="0"/>
                      <a:pt x="1547" y="0"/>
                      <a:pt x="1531" y="5"/>
                    </a:cubicBezTo>
                    <a:cubicBezTo>
                      <a:pt x="56" y="497"/>
                      <a:pt x="56" y="497"/>
                      <a:pt x="56" y="497"/>
                    </a:cubicBezTo>
                    <a:cubicBezTo>
                      <a:pt x="23" y="508"/>
                      <a:pt x="0" y="539"/>
                      <a:pt x="0" y="574"/>
                    </a:cubicBezTo>
                    <a:cubicBezTo>
                      <a:pt x="0" y="610"/>
                      <a:pt x="23" y="641"/>
                      <a:pt x="56" y="652"/>
                    </a:cubicBezTo>
                    <a:cubicBezTo>
                      <a:pt x="492" y="797"/>
                      <a:pt x="492" y="797"/>
                      <a:pt x="492" y="797"/>
                    </a:cubicBezTo>
                    <a:cubicBezTo>
                      <a:pt x="492" y="1230"/>
                      <a:pt x="492" y="1230"/>
                      <a:pt x="492" y="1230"/>
                    </a:cubicBezTo>
                    <a:cubicBezTo>
                      <a:pt x="492" y="1252"/>
                      <a:pt x="500" y="1272"/>
                      <a:pt x="515" y="1288"/>
                    </a:cubicBezTo>
                    <a:cubicBezTo>
                      <a:pt x="530" y="1302"/>
                      <a:pt x="875" y="1639"/>
                      <a:pt x="1556" y="1639"/>
                    </a:cubicBezTo>
                    <a:cubicBezTo>
                      <a:pt x="1804" y="1639"/>
                      <a:pt x="2036" y="1595"/>
                      <a:pt x="2244" y="1507"/>
                    </a:cubicBezTo>
                    <a:cubicBezTo>
                      <a:pt x="2285" y="1489"/>
                      <a:pt x="2305" y="1441"/>
                      <a:pt x="2287" y="1399"/>
                    </a:cubicBezTo>
                    <a:cubicBezTo>
                      <a:pt x="2270" y="1358"/>
                      <a:pt x="2222" y="1338"/>
                      <a:pt x="2180" y="1356"/>
                    </a:cubicBezTo>
                    <a:cubicBezTo>
                      <a:pt x="1992" y="1435"/>
                      <a:pt x="1782" y="1475"/>
                      <a:pt x="1557" y="1475"/>
                    </a:cubicBezTo>
                    <a:cubicBezTo>
                      <a:pt x="1238" y="1475"/>
                      <a:pt x="1004" y="1393"/>
                      <a:pt x="863" y="1324"/>
                    </a:cubicBezTo>
                    <a:cubicBezTo>
                      <a:pt x="759" y="1272"/>
                      <a:pt x="689" y="1221"/>
                      <a:pt x="656" y="1193"/>
                    </a:cubicBezTo>
                    <a:cubicBezTo>
                      <a:pt x="656" y="852"/>
                      <a:pt x="656" y="852"/>
                      <a:pt x="656" y="852"/>
                    </a:cubicBezTo>
                    <a:cubicBezTo>
                      <a:pt x="1531" y="1144"/>
                      <a:pt x="1531" y="1144"/>
                      <a:pt x="1531" y="1144"/>
                    </a:cubicBezTo>
                    <a:cubicBezTo>
                      <a:pt x="1539" y="1146"/>
                      <a:pt x="1548" y="1148"/>
                      <a:pt x="1557" y="1148"/>
                    </a:cubicBezTo>
                    <a:cubicBezTo>
                      <a:pt x="1565" y="1148"/>
                      <a:pt x="1574" y="1146"/>
                      <a:pt x="1583" y="1144"/>
                    </a:cubicBezTo>
                    <a:cubicBezTo>
                      <a:pt x="2458" y="852"/>
                      <a:pt x="2458" y="852"/>
                      <a:pt x="2458" y="852"/>
                    </a:cubicBezTo>
                    <a:cubicBezTo>
                      <a:pt x="2458" y="998"/>
                      <a:pt x="2458" y="998"/>
                      <a:pt x="2458" y="998"/>
                    </a:cubicBezTo>
                    <a:cubicBezTo>
                      <a:pt x="2362" y="1032"/>
                      <a:pt x="2294" y="1123"/>
                      <a:pt x="2294" y="1230"/>
                    </a:cubicBezTo>
                    <a:cubicBezTo>
                      <a:pt x="2294" y="1330"/>
                      <a:pt x="2354" y="1416"/>
                      <a:pt x="2440" y="1454"/>
                    </a:cubicBezTo>
                    <a:cubicBezTo>
                      <a:pt x="2296" y="2029"/>
                      <a:pt x="2296" y="2029"/>
                      <a:pt x="2296" y="2029"/>
                    </a:cubicBezTo>
                    <a:cubicBezTo>
                      <a:pt x="2290" y="2053"/>
                      <a:pt x="2296" y="2080"/>
                      <a:pt x="2311" y="2099"/>
                    </a:cubicBezTo>
                    <a:cubicBezTo>
                      <a:pt x="2327" y="2119"/>
                      <a:pt x="2351" y="2131"/>
                      <a:pt x="2376" y="2131"/>
                    </a:cubicBezTo>
                    <a:cubicBezTo>
                      <a:pt x="2704" y="2131"/>
                      <a:pt x="2704" y="2131"/>
                      <a:pt x="2704" y="2131"/>
                    </a:cubicBezTo>
                    <a:cubicBezTo>
                      <a:pt x="2729" y="2131"/>
                      <a:pt x="2753" y="2119"/>
                      <a:pt x="2768" y="2099"/>
                    </a:cubicBezTo>
                    <a:cubicBezTo>
                      <a:pt x="2784" y="2080"/>
                      <a:pt x="2789" y="2053"/>
                      <a:pt x="2783" y="2029"/>
                    </a:cubicBezTo>
                    <a:cubicBezTo>
                      <a:pt x="2639" y="1454"/>
                      <a:pt x="2639" y="1454"/>
                      <a:pt x="2639" y="1454"/>
                    </a:cubicBezTo>
                    <a:cubicBezTo>
                      <a:pt x="2725" y="1416"/>
                      <a:pt x="2785" y="1330"/>
                      <a:pt x="2785" y="1230"/>
                    </a:cubicBezTo>
                    <a:cubicBezTo>
                      <a:pt x="2785" y="1123"/>
                      <a:pt x="2717" y="1032"/>
                      <a:pt x="2622" y="998"/>
                    </a:cubicBezTo>
                    <a:cubicBezTo>
                      <a:pt x="2622" y="797"/>
                      <a:pt x="2622" y="797"/>
                      <a:pt x="2622" y="797"/>
                    </a:cubicBezTo>
                    <a:cubicBezTo>
                      <a:pt x="3057" y="652"/>
                      <a:pt x="3057" y="652"/>
                      <a:pt x="3057" y="652"/>
                    </a:cubicBezTo>
                    <a:cubicBezTo>
                      <a:pt x="3091" y="641"/>
                      <a:pt x="3113" y="610"/>
                      <a:pt x="3113" y="574"/>
                    </a:cubicBezTo>
                    <a:cubicBezTo>
                      <a:pt x="3113" y="539"/>
                      <a:pt x="3091" y="508"/>
                      <a:pt x="3057" y="497"/>
                    </a:cubicBezTo>
                    <a:close/>
                    <a:moveTo>
                      <a:pt x="2540" y="1148"/>
                    </a:moveTo>
                    <a:cubicBezTo>
                      <a:pt x="2585" y="1148"/>
                      <a:pt x="2621" y="1184"/>
                      <a:pt x="2621" y="1230"/>
                    </a:cubicBezTo>
                    <a:cubicBezTo>
                      <a:pt x="2621" y="1275"/>
                      <a:pt x="2585" y="1312"/>
                      <a:pt x="2540" y="1312"/>
                    </a:cubicBezTo>
                    <a:cubicBezTo>
                      <a:pt x="2494" y="1312"/>
                      <a:pt x="2458" y="1275"/>
                      <a:pt x="2458" y="1230"/>
                    </a:cubicBezTo>
                    <a:cubicBezTo>
                      <a:pt x="2458" y="1184"/>
                      <a:pt x="2494" y="1148"/>
                      <a:pt x="2540" y="1148"/>
                    </a:cubicBezTo>
                    <a:close/>
                    <a:moveTo>
                      <a:pt x="2481" y="1967"/>
                    </a:moveTo>
                    <a:cubicBezTo>
                      <a:pt x="2540" y="1731"/>
                      <a:pt x="2540" y="1731"/>
                      <a:pt x="2540" y="1731"/>
                    </a:cubicBezTo>
                    <a:cubicBezTo>
                      <a:pt x="2599" y="1967"/>
                      <a:pt x="2599" y="1967"/>
                      <a:pt x="2599" y="1967"/>
                    </a:cubicBezTo>
                    <a:cubicBezTo>
                      <a:pt x="2481" y="1967"/>
                      <a:pt x="2481" y="1967"/>
                      <a:pt x="2481" y="1967"/>
                    </a:cubicBezTo>
                    <a:close/>
                    <a:moveTo>
                      <a:pt x="2533" y="654"/>
                    </a:moveTo>
                    <a:cubicBezTo>
                      <a:pt x="1570" y="493"/>
                      <a:pt x="1570" y="493"/>
                      <a:pt x="1570" y="493"/>
                    </a:cubicBezTo>
                    <a:cubicBezTo>
                      <a:pt x="1525" y="486"/>
                      <a:pt x="1483" y="516"/>
                      <a:pt x="1476" y="561"/>
                    </a:cubicBezTo>
                    <a:cubicBezTo>
                      <a:pt x="1469" y="605"/>
                      <a:pt x="1499" y="648"/>
                      <a:pt x="1543" y="655"/>
                    </a:cubicBezTo>
                    <a:cubicBezTo>
                      <a:pt x="2201" y="765"/>
                      <a:pt x="2201" y="765"/>
                      <a:pt x="2201" y="765"/>
                    </a:cubicBezTo>
                    <a:cubicBezTo>
                      <a:pt x="1557" y="979"/>
                      <a:pt x="1557" y="979"/>
                      <a:pt x="1557" y="979"/>
                    </a:cubicBezTo>
                    <a:cubicBezTo>
                      <a:pt x="341" y="574"/>
                      <a:pt x="341" y="574"/>
                      <a:pt x="341" y="574"/>
                    </a:cubicBezTo>
                    <a:cubicBezTo>
                      <a:pt x="1557" y="169"/>
                      <a:pt x="1557" y="169"/>
                      <a:pt x="1557" y="169"/>
                    </a:cubicBezTo>
                    <a:cubicBezTo>
                      <a:pt x="2772" y="574"/>
                      <a:pt x="2772" y="574"/>
                      <a:pt x="2772" y="574"/>
                    </a:cubicBezTo>
                    <a:cubicBezTo>
                      <a:pt x="2533" y="654"/>
                      <a:pt x="2533" y="654"/>
                      <a:pt x="2533" y="654"/>
                    </a:cubicBezTo>
                    <a:close/>
                    <a:moveTo>
                      <a:pt x="2533" y="654"/>
                    </a:moveTo>
                    <a:cubicBezTo>
                      <a:pt x="2533" y="654"/>
                      <a:pt x="2533" y="654"/>
                      <a:pt x="2533" y="654"/>
                    </a:cubicBezTo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印品黑体"/>
                  <a:ea typeface="微软雅黑"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BA4D4A7-2356-48E5-9CE9-1F5DEEFABA95}"/>
              </a:ext>
            </a:extLst>
          </p:cNvPr>
          <p:cNvGrpSpPr/>
          <p:nvPr/>
        </p:nvGrpSpPr>
        <p:grpSpPr>
          <a:xfrm>
            <a:off x="5868786" y="6237321"/>
            <a:ext cx="525144" cy="311760"/>
            <a:chOff x="5785525" y="6187892"/>
            <a:chExt cx="691666" cy="410618"/>
          </a:xfrm>
        </p:grpSpPr>
        <p:sp>
          <p:nvSpPr>
            <p:cNvPr id="7" name="箭头: V 形 6">
              <a:extLst>
                <a:ext uri="{FF2B5EF4-FFF2-40B4-BE49-F238E27FC236}">
                  <a16:creationId xmlns:a16="http://schemas.microsoft.com/office/drawing/2014/main" id="{A6DD0BBD-BB02-427E-A1DA-6B0CA95C1CE6}"/>
                </a:ext>
              </a:extLst>
            </p:cNvPr>
            <p:cNvSpPr/>
            <p:nvPr/>
          </p:nvSpPr>
          <p:spPr>
            <a:xfrm rot="5400000">
              <a:off x="5986898" y="6108217"/>
              <a:ext cx="288920" cy="691666"/>
            </a:xfrm>
            <a:prstGeom prst="chevron">
              <a:avLst>
                <a:gd name="adj" fmla="val 82500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印品黑体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47" name="箭头: V 形 46">
              <a:extLst>
                <a:ext uri="{FF2B5EF4-FFF2-40B4-BE49-F238E27FC236}">
                  <a16:creationId xmlns:a16="http://schemas.microsoft.com/office/drawing/2014/main" id="{A02EED53-6541-4F62-B665-88954D7A4BEC}"/>
                </a:ext>
              </a:extLst>
            </p:cNvPr>
            <p:cNvSpPr/>
            <p:nvPr/>
          </p:nvSpPr>
          <p:spPr>
            <a:xfrm rot="5400000">
              <a:off x="5986898" y="5986519"/>
              <a:ext cx="288920" cy="691666"/>
            </a:xfrm>
            <a:prstGeom prst="chevron">
              <a:avLst>
                <a:gd name="adj" fmla="val 82500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印品黑体"/>
                <a:ea typeface="微软雅黑"/>
                <a:cs typeface="+mn-ea"/>
                <a:sym typeface="+mn-lt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6335" y="163614"/>
            <a:ext cx="1298449" cy="416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152672"/>
      </p:ext>
    </p:extLst>
  </p:cSld>
  <p:clrMapOvr>
    <a:masterClrMapping/>
  </p:clrMapOvr>
  <p:transition spd="slow" advTm="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3F0AEAFD-806A-43D7-820F-A59676867C54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微粒体毕业答辩PPT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Text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Other"/>
  <p:tag name="MH_ORDER" val="2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ymogmuh">
      <a:majorFont>
        <a:latin typeface="印品黑体"/>
        <a:ea typeface="微软雅黑"/>
        <a:cs typeface=""/>
      </a:majorFont>
      <a:minorFont>
        <a:latin typeface="印品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3</Words>
  <Application>Microsoft Office PowerPoint</Application>
  <PresentationFormat>宽屏</PresentationFormat>
  <Paragraphs>79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宋体</vt:lpstr>
      <vt:lpstr>微软雅黑</vt:lpstr>
      <vt:lpstr>印品黑体</vt:lpstr>
      <vt:lpstr>字魂35号-经典雅黑</vt:lpstr>
      <vt:lpstr>Arial</vt:lpstr>
      <vt:lpstr>Calibri</vt:lpstr>
      <vt:lpstr>Times New Roman</vt:lpstr>
      <vt:lpstr>第一PPT，www.1ppt.com</vt:lpstr>
      <vt:lpstr>自定义设计方案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答辩</dc:title>
  <dc:creator/>
  <cp:keywords>www.1ppt.com</cp:keywords>
  <dc:description>www.1ppt.com</dc:description>
  <cp:lastModifiedBy/>
  <cp:revision>9</cp:revision>
  <dcterms:created xsi:type="dcterms:W3CDTF">2016-05-29T10:45:00Z</dcterms:created>
  <dcterms:modified xsi:type="dcterms:W3CDTF">2023-04-21T03:2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